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6" r:id="rId1"/>
  </p:sldMasterIdLst>
  <p:notesMasterIdLst>
    <p:notesMasterId r:id="rId65"/>
  </p:notes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5" r:id="rId9"/>
    <p:sldId id="266" r:id="rId10"/>
    <p:sldId id="285" r:id="rId11"/>
    <p:sldId id="327" r:id="rId12"/>
    <p:sldId id="328" r:id="rId13"/>
    <p:sldId id="329" r:id="rId14"/>
    <p:sldId id="341" r:id="rId15"/>
    <p:sldId id="342" r:id="rId16"/>
    <p:sldId id="340" r:id="rId17"/>
    <p:sldId id="333" r:id="rId18"/>
    <p:sldId id="330" r:id="rId19"/>
    <p:sldId id="331" r:id="rId20"/>
    <p:sldId id="344" r:id="rId21"/>
    <p:sldId id="345" r:id="rId22"/>
    <p:sldId id="334" r:id="rId23"/>
    <p:sldId id="346" r:id="rId24"/>
    <p:sldId id="347" r:id="rId25"/>
    <p:sldId id="348" r:id="rId26"/>
    <p:sldId id="332" r:id="rId27"/>
    <p:sldId id="336" r:id="rId28"/>
    <p:sldId id="337" r:id="rId29"/>
    <p:sldId id="343" r:id="rId30"/>
    <p:sldId id="352" r:id="rId31"/>
    <p:sldId id="338" r:id="rId32"/>
    <p:sldId id="351" r:id="rId33"/>
    <p:sldId id="350" r:id="rId34"/>
    <p:sldId id="349" r:id="rId35"/>
    <p:sldId id="314" r:id="rId36"/>
    <p:sldId id="353" r:id="rId37"/>
    <p:sldId id="355" r:id="rId38"/>
    <p:sldId id="356" r:id="rId39"/>
    <p:sldId id="358" r:id="rId40"/>
    <p:sldId id="325" r:id="rId41"/>
    <p:sldId id="359" r:id="rId42"/>
    <p:sldId id="361" r:id="rId43"/>
    <p:sldId id="360" r:id="rId44"/>
    <p:sldId id="362" r:id="rId45"/>
    <p:sldId id="364" r:id="rId46"/>
    <p:sldId id="365" r:id="rId47"/>
    <p:sldId id="363" r:id="rId48"/>
    <p:sldId id="326" r:id="rId49"/>
    <p:sldId id="366" r:id="rId50"/>
    <p:sldId id="367" r:id="rId51"/>
    <p:sldId id="369" r:id="rId52"/>
    <p:sldId id="371" r:id="rId53"/>
    <p:sldId id="372" r:id="rId54"/>
    <p:sldId id="272" r:id="rId55"/>
    <p:sldId id="292" r:id="rId56"/>
    <p:sldId id="323" r:id="rId57"/>
    <p:sldId id="373" r:id="rId58"/>
    <p:sldId id="274" r:id="rId59"/>
    <p:sldId id="279" r:id="rId60"/>
    <p:sldId id="281" r:id="rId61"/>
    <p:sldId id="282" r:id="rId62"/>
    <p:sldId id="283" r:id="rId63"/>
    <p:sldId id="284" r:id="rId64"/>
  </p:sldIdLst>
  <p:sldSz cx="12192000" cy="6858000"/>
  <p:notesSz cx="6858000" cy="9144000"/>
  <p:embeddedFontLst>
    <p:embeddedFont>
      <p:font typeface="Roboto" panose="020B0604020202020204" charset="0"/>
      <p:regular r:id="rId66"/>
      <p:bold r:id="rId67"/>
      <p:italic r:id="rId68"/>
      <p:boldItalic r:id="rId69"/>
    </p:embeddedFont>
    <p:embeddedFont>
      <p:font typeface="Cambria Math" panose="02040503050406030204" pitchFamily="18" charset="0"/>
      <p:regular r:id="rId70"/>
    </p:embeddedFont>
    <p:embeddedFont>
      <p:font typeface="Calibri" panose="020F0502020204030204" pitchFamily="34" charset="0"/>
      <p:regular r:id="rId71"/>
      <p:bold r:id="rId72"/>
      <p:italic r:id="rId73"/>
      <p:boldItalic r:id="rId7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834" autoAdjust="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font" Target="fonts/font3.fntdata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1.fntdata"/><Relationship Id="rId74" Type="http://schemas.openxmlformats.org/officeDocument/2006/relationships/font" Target="fonts/font9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73" Type="http://schemas.openxmlformats.org/officeDocument/2006/relationships/font" Target="fonts/font8.fntdata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font" Target="fonts/font4.fntdata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7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2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5.fntdata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23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4.wmf"/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5.wmf"/><Relationship Id="rId1" Type="http://schemas.openxmlformats.org/officeDocument/2006/relationships/image" Target="../media/image32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40.wmf"/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40.wmf"/><Relationship Id="rId1" Type="http://schemas.openxmlformats.org/officeDocument/2006/relationships/image" Target="../media/image37.wmf"/><Relationship Id="rId4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40.wmf"/><Relationship Id="rId1" Type="http://schemas.openxmlformats.org/officeDocument/2006/relationships/image" Target="../media/image37.wmf"/><Relationship Id="rId5" Type="http://schemas.openxmlformats.org/officeDocument/2006/relationships/image" Target="../media/image39.wmf"/><Relationship Id="rId4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4.wmf"/><Relationship Id="rId1" Type="http://schemas.openxmlformats.org/officeDocument/2006/relationships/image" Target="../media/image4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4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4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5" Type="http://schemas.openxmlformats.org/officeDocument/2006/relationships/image" Target="../media/image56.wmf"/><Relationship Id="rId4" Type="http://schemas.openxmlformats.org/officeDocument/2006/relationships/image" Target="../media/image5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59.wmf"/><Relationship Id="rId1" Type="http://schemas.openxmlformats.org/officeDocument/2006/relationships/image" Target="../media/image37.wmf"/><Relationship Id="rId4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03192378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p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</a:t>
            </a:fld>
            <a:endParaRPr sz="1400" b="0" i="0" u="none" strike="noStrike" cap="non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313" name="Google Shape;313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95325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314" name="Google Shape;314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24801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29832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739141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979468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29500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262720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93334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011205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656325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2492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92982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" name="Google Shape;322;p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323" name="Google Shape;32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11341603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470433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813935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025037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474467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209947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165620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1110764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868292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4249552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80156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p3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/>
              <a:buNone/>
            </a:pPr>
            <a:fld id="{00000000-1234-1234-1234-123412341234}" type="slidenum">
              <a:rPr lang="en-US" sz="1400" b="1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</a:t>
            </a:fld>
            <a:endParaRPr sz="1400" b="1" i="0" u="none" strike="noStrike" cap="non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330" name="Google Shape;330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95325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331" name="Google Shape;331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0539856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8918559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3595009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2331642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8442350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9428948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590686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3715916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4668538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8719602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547566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" name="Google Shape;340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1" name="Google Shape;341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5051789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8400265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4323901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4250304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3602883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1559470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1217969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9807282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6506973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25843272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630654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" name="Google Shape;350;p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351" name="Google Shape;35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5589566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4488834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2702416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4671005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2362500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Google Shape;497;p1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8" name="Google Shape;498;p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6483072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9958007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9426442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81" name="Google Shape;481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3809823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" name="Google Shape;523;p2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 dirty="0"/>
          </a:p>
        </p:txBody>
      </p:sp>
      <p:sp>
        <p:nvSpPr>
          <p:cNvPr id="524" name="Google Shape;524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404535793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" name="Google Shape;602;p2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603" name="Google Shape;603;p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8935324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" name="Google Shape;360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361" name="Google Shape;361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337117785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" name="Google Shape;628;p2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629" name="Google Shape;629;p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78693968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Google Shape;646;p2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7" name="Google Shape;647;p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3804681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" name="Google Shape;654;p2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62</a:t>
            </a:fld>
            <a:endParaRPr sz="1400" b="0" i="0" u="none" strike="noStrike" cap="non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55" name="Google Shape;655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95325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656" name="Google Shape;656;p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9364073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" name="Google Shape;663;g5dfdcf0df5_0_1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63</a:t>
            </a:fld>
            <a:endParaRPr sz="1400" b="0" i="0" u="none" strike="noStrike" cap="non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64" name="Google Shape;664;g5dfdcf0df5_0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95325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665" name="Google Shape;665;g5dfdcf0df5_0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890875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" name="Google Shape;411;p1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412" name="Google Shape;412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11781167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" name="Google Shape;427;p1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428" name="Google Shape;428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28546836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" name="Google Shape;443;p1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4" name="Google Shape;444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992808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Пустой слайд">
  <p:cSld name="Пустой слайд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de 4">
  <p:cSld name="Code 4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Google Shape;94;p1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95" name="Google Shape;95;p12"/>
          <p:cNvSpPr txBox="1">
            <a:spLocks noGrp="1"/>
          </p:cNvSpPr>
          <p:nvPr>
            <p:ph type="body" idx="1"/>
          </p:nvPr>
        </p:nvSpPr>
        <p:spPr>
          <a:xfrm>
            <a:off x="719666" y="362364"/>
            <a:ext cx="10753725" cy="5445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venir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2pPr>
            <a:lvl3pPr marL="1371600" lvl="2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3pPr>
            <a:lvl4pPr marL="1828800" lvl="3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4pPr>
            <a:lvl5pPr marL="2286000" lvl="4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6" name="Google Shape;96;p12"/>
          <p:cNvSpPr txBox="1">
            <a:spLocks noGrp="1"/>
          </p:cNvSpPr>
          <p:nvPr>
            <p:ph type="body" idx="2"/>
          </p:nvPr>
        </p:nvSpPr>
        <p:spPr>
          <a:xfrm>
            <a:off x="719138" y="1838036"/>
            <a:ext cx="10753726" cy="4535777"/>
          </a:xfrm>
          <a:prstGeom prst="rect">
            <a:avLst/>
          </a:prstGeom>
          <a:solidFill>
            <a:srgbClr val="3F3F3F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>
                <a:solidFill>
                  <a:schemeClr val="lt1"/>
                </a:solidFill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Переход на live-coding">
  <p:cSld name="Переход на live-coding"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Google Shape;98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99" name="Google Shape;99;p13"/>
          <p:cNvSpPr txBox="1"/>
          <p:nvPr/>
        </p:nvSpPr>
        <p:spPr>
          <a:xfrm>
            <a:off x="2707893" y="1341406"/>
            <a:ext cx="6776215" cy="39395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0" b="1" i="0" u="none" strike="noStrike" cap="none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LIVE</a:t>
            </a:r>
            <a:endParaRPr sz="25000" b="1" i="0" u="none" strike="noStrike" cap="none">
              <a:solidFill>
                <a:schemeClr val="lt1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100" name="Google Shape;100;p13"/>
          <p:cNvSpPr txBox="1">
            <a:spLocks noGrp="1"/>
          </p:cNvSpPr>
          <p:nvPr>
            <p:ph type="body" idx="1"/>
          </p:nvPr>
        </p:nvSpPr>
        <p:spPr>
          <a:xfrm>
            <a:off x="0" y="3019425"/>
            <a:ext cx="12192000" cy="91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Avenir"/>
              <a:buNone/>
              <a:defRPr sz="30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419100" algn="ctr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000"/>
              <a:buChar char="•"/>
              <a:defRPr sz="30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2pPr>
            <a:lvl3pPr marL="1371600" lvl="2" indent="-419100" algn="ctr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000"/>
              <a:buChar char="•"/>
              <a:defRPr sz="30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3pPr>
            <a:lvl4pPr marL="1828800" lvl="3" indent="-419100" algn="ctr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000"/>
              <a:buChar char="•"/>
              <a:defRPr sz="30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4pPr>
            <a:lvl5pPr marL="2286000" lvl="4" indent="-419100" algn="ctr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000"/>
              <a:buChar char="•"/>
              <a:defRPr sz="30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Список литературы">
  <p:cSld name="Список литературы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" name="Google Shape;102;p14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3" name="Google Shape;103;p14"/>
          <p:cNvSpPr txBox="1">
            <a:spLocks noGrp="1"/>
          </p:cNvSpPr>
          <p:nvPr>
            <p:ph type="body" idx="1"/>
          </p:nvPr>
        </p:nvSpPr>
        <p:spPr>
          <a:xfrm>
            <a:off x="719666" y="362364"/>
            <a:ext cx="10753725" cy="5445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venir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2pPr>
            <a:lvl3pPr marL="1371600" lvl="2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3pPr>
            <a:lvl4pPr marL="1828800" lvl="3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4pPr>
            <a:lvl5pPr marL="2286000" lvl="4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04" name="Google Shape;104;p14"/>
          <p:cNvSpPr txBox="1">
            <a:spLocks noGrp="1"/>
          </p:cNvSpPr>
          <p:nvPr>
            <p:ph type="body" idx="2"/>
          </p:nvPr>
        </p:nvSpPr>
        <p:spPr>
          <a:xfrm>
            <a:off x="719138" y="1818640"/>
            <a:ext cx="10753725" cy="45218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55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rgbClr val="40CDD0"/>
              </a:buClr>
              <a:buSzPts val="2000"/>
              <a:buFont typeface="Noto Sans Symbols"/>
              <a:buChar char="▪"/>
              <a:defRPr sz="2000"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Изображение">
  <p:cSld name="Изображение">
    <p:bg>
      <p:bgPr>
        <a:solidFill>
          <a:schemeClr val="lt1"/>
        </a:solidFill>
        <a:effectLst/>
      </p:bgPr>
    </p:bg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15"/>
          <p:cNvSpPr>
            <a:spLocks noGrp="1"/>
          </p:cNvSpPr>
          <p:nvPr>
            <p:ph type="pic" idx="2"/>
          </p:nvPr>
        </p:nvSpPr>
        <p:spPr>
          <a:xfrm>
            <a:off x="1" y="1"/>
            <a:ext cx="12192000" cy="685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Структура презентации">
  <p:cSld name="Структура презентации">
    <p:bg>
      <p:bgPr>
        <a:solidFill>
          <a:srgbClr val="FEFEFE"/>
        </a:solidFill>
        <a:effectLst/>
      </p:bgPr>
    </p:bg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" name="Google Shape;108;p16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525" y="-2802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9" name="Google Shape;109;p16"/>
          <p:cNvSpPr/>
          <p:nvPr/>
        </p:nvSpPr>
        <p:spPr>
          <a:xfrm>
            <a:off x="1490789" y="1864920"/>
            <a:ext cx="3886714" cy="1061885"/>
          </a:xfrm>
          <a:prstGeom prst="homePlate">
            <a:avLst>
              <a:gd name="adj" fmla="val 50000"/>
            </a:avLst>
          </a:prstGeom>
          <a:solidFill>
            <a:srgbClr val="40CDD0"/>
          </a:solidFill>
          <a:ln>
            <a:noFill/>
          </a:ln>
          <a:effectLst>
            <a:outerShdw blurRad="50800" dist="38100" dir="5400000" algn="t" rotWithShape="0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563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500" b="0" i="0" u="none" strike="noStrike" cap="none">
              <a:solidFill>
                <a:schemeClr val="lt1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110" name="Google Shape;110;p16"/>
          <p:cNvSpPr/>
          <p:nvPr/>
        </p:nvSpPr>
        <p:spPr>
          <a:xfrm>
            <a:off x="1490788" y="3445248"/>
            <a:ext cx="3886715" cy="1061885"/>
          </a:xfrm>
          <a:prstGeom prst="homePlate">
            <a:avLst>
              <a:gd name="adj" fmla="val 50000"/>
            </a:avLst>
          </a:prstGeom>
          <a:solidFill>
            <a:srgbClr val="83DFE1">
              <a:alpha val="40000"/>
            </a:srgbClr>
          </a:solidFill>
          <a:ln>
            <a:noFill/>
          </a:ln>
          <a:effectLst>
            <a:outerShdw blurRad="50800" dist="38100" dir="5400000" algn="t" rotWithShape="0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18256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500" b="0" i="0" u="none" strike="noStrike" cap="none">
              <a:solidFill>
                <a:schemeClr val="lt1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111" name="Google Shape;111;p16"/>
          <p:cNvSpPr/>
          <p:nvPr/>
        </p:nvSpPr>
        <p:spPr>
          <a:xfrm>
            <a:off x="1479660" y="5025576"/>
            <a:ext cx="3886715" cy="1061885"/>
          </a:xfrm>
          <a:prstGeom prst="homePlate">
            <a:avLst>
              <a:gd name="adj" fmla="val 50000"/>
            </a:avLst>
          </a:prstGeom>
          <a:solidFill>
            <a:srgbClr val="83DFE1">
              <a:alpha val="40000"/>
            </a:srgbClr>
          </a:solidFill>
          <a:ln>
            <a:noFill/>
          </a:ln>
          <a:effectLst>
            <a:outerShdw blurRad="50800" dist="38100" dir="5400000" algn="t" rotWithShape="0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18256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500" b="0" i="0" u="none" strike="noStrike" cap="none">
              <a:solidFill>
                <a:schemeClr val="lt1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112" name="Google Shape;112;p16"/>
          <p:cNvSpPr txBox="1">
            <a:spLocks noGrp="1"/>
          </p:cNvSpPr>
          <p:nvPr>
            <p:ph type="body" idx="1"/>
          </p:nvPr>
        </p:nvSpPr>
        <p:spPr>
          <a:xfrm>
            <a:off x="719666" y="362364"/>
            <a:ext cx="10753725" cy="5445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venir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2pPr>
            <a:lvl3pPr marL="1371600" lvl="2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3pPr>
            <a:lvl4pPr marL="1828800" lvl="3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4pPr>
            <a:lvl5pPr marL="2286000" lvl="4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13" name="Google Shape;113;p16"/>
          <p:cNvSpPr txBox="1">
            <a:spLocks noGrp="1"/>
          </p:cNvSpPr>
          <p:nvPr>
            <p:ph type="body" idx="2"/>
          </p:nvPr>
        </p:nvSpPr>
        <p:spPr>
          <a:xfrm>
            <a:off x="6017342" y="1864920"/>
            <a:ext cx="5456048" cy="29934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55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rgbClr val="40CDD0"/>
              </a:buClr>
              <a:buSzPts val="2000"/>
              <a:buFont typeface="Calibri"/>
              <a:buAutoNum type="arabicPeriod"/>
              <a:defRPr sz="2000" b="0" i="0" u="none" strike="noStrike" cap="none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55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rgbClr val="3F3F3F"/>
              </a:buClr>
              <a:buSzPts val="2000"/>
              <a:buChar char="•"/>
              <a:defRPr sz="2000" b="0" i="0" u="none" strike="noStrike" cap="none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defRPr>
            </a:lvl2pPr>
            <a:lvl3pPr marL="1371600" lvl="2" indent="-355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rgbClr val="3F3F3F"/>
              </a:buClr>
              <a:buSzPts val="2000"/>
              <a:buChar char="•"/>
              <a:defRPr sz="2000" b="0" i="0" u="none" strike="noStrike" cap="none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defRPr>
            </a:lvl3pPr>
            <a:lvl4pPr marL="1828800" lvl="3" indent="-355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rgbClr val="3F3F3F"/>
              </a:buClr>
              <a:buSzPts val="2000"/>
              <a:buChar char="•"/>
              <a:defRPr sz="2000" b="0" i="0" u="none" strike="noStrike" cap="none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defRPr>
            </a:lvl4pPr>
            <a:lvl5pPr marL="2286000" lvl="4" indent="-355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rgbClr val="3F3F3F"/>
              </a:buClr>
              <a:buSzPts val="2000"/>
              <a:buChar char="•"/>
              <a:defRPr sz="2000" b="0" i="0" u="none" strike="noStrike" cap="none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defRPr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14" name="Google Shape;114;p16"/>
          <p:cNvSpPr txBox="1">
            <a:spLocks noGrp="1"/>
          </p:cNvSpPr>
          <p:nvPr>
            <p:ph type="body" idx="3"/>
          </p:nvPr>
        </p:nvSpPr>
        <p:spPr>
          <a:xfrm>
            <a:off x="1589088" y="2058988"/>
            <a:ext cx="3343130" cy="6651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2500"/>
              <a:buNone/>
              <a:defRPr sz="2500" b="0" i="0" u="none" strike="noStrike" cap="none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15" name="Google Shape;115;p16"/>
          <p:cNvSpPr txBox="1">
            <a:spLocks noGrp="1"/>
          </p:cNvSpPr>
          <p:nvPr>
            <p:ph type="body" idx="4"/>
          </p:nvPr>
        </p:nvSpPr>
        <p:spPr>
          <a:xfrm>
            <a:off x="1589088" y="3643610"/>
            <a:ext cx="3343130" cy="6651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2500"/>
              <a:buNone/>
              <a:defRPr sz="2500" b="0" i="0" u="none" strike="noStrike" cap="none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16" name="Google Shape;116;p16"/>
          <p:cNvSpPr txBox="1">
            <a:spLocks noGrp="1"/>
          </p:cNvSpPr>
          <p:nvPr>
            <p:ph type="body" idx="5"/>
          </p:nvPr>
        </p:nvSpPr>
        <p:spPr>
          <a:xfrm>
            <a:off x="1589088" y="5223937"/>
            <a:ext cx="3343130" cy="6651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2500"/>
              <a:buNone/>
              <a:defRPr sz="2500" b="0" i="0" u="none" strike="noStrike" cap="none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Два списка">
  <p:cSld name="Два списка">
    <p:bg>
      <p:bgPr>
        <a:solidFill>
          <a:srgbClr val="FEFEFE"/>
        </a:solidFill>
        <a:effectLst/>
      </p:bgPr>
    </p:bg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" name="Google Shape;118;p17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525" y="-2802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19" name="Google Shape;119;p17"/>
          <p:cNvSpPr txBox="1">
            <a:spLocks noGrp="1"/>
          </p:cNvSpPr>
          <p:nvPr>
            <p:ph type="body" idx="1"/>
          </p:nvPr>
        </p:nvSpPr>
        <p:spPr>
          <a:xfrm>
            <a:off x="719666" y="362364"/>
            <a:ext cx="10753725" cy="5445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venir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2pPr>
            <a:lvl3pPr marL="1371600" lvl="2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3pPr>
            <a:lvl4pPr marL="1828800" lvl="3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4pPr>
            <a:lvl5pPr marL="2286000" lvl="4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20" name="Google Shape;120;p17"/>
          <p:cNvSpPr txBox="1">
            <a:spLocks noGrp="1"/>
          </p:cNvSpPr>
          <p:nvPr>
            <p:ph type="body" idx="2"/>
          </p:nvPr>
        </p:nvSpPr>
        <p:spPr>
          <a:xfrm>
            <a:off x="719666" y="1911102"/>
            <a:ext cx="4988407" cy="43603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55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rgbClr val="40CDD0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55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rgbClr val="3F3F3F"/>
              </a:buClr>
              <a:buSzPts val="2000"/>
              <a:buChar char="•"/>
              <a:defRPr sz="2000" b="0" i="0" u="none" strike="noStrike" cap="none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defRPr>
            </a:lvl2pPr>
            <a:lvl3pPr marL="1371600" lvl="2" indent="-355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rgbClr val="3F3F3F"/>
              </a:buClr>
              <a:buSzPts val="2000"/>
              <a:buChar char="•"/>
              <a:defRPr sz="2000" b="0" i="0" u="none" strike="noStrike" cap="none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defRPr>
            </a:lvl3pPr>
            <a:lvl4pPr marL="1828800" lvl="3" indent="-355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rgbClr val="3F3F3F"/>
              </a:buClr>
              <a:buSzPts val="2000"/>
              <a:buChar char="•"/>
              <a:defRPr sz="2000" b="0" i="0" u="none" strike="noStrike" cap="none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defRPr>
            </a:lvl4pPr>
            <a:lvl5pPr marL="2286000" lvl="4" indent="-355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rgbClr val="3F3F3F"/>
              </a:buClr>
              <a:buSzPts val="2000"/>
              <a:buChar char="•"/>
              <a:defRPr sz="2000" b="0" i="0" u="none" strike="noStrike" cap="none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defRPr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21" name="Google Shape;121;p17"/>
          <p:cNvSpPr txBox="1">
            <a:spLocks noGrp="1"/>
          </p:cNvSpPr>
          <p:nvPr>
            <p:ph type="body" idx="3"/>
          </p:nvPr>
        </p:nvSpPr>
        <p:spPr>
          <a:xfrm>
            <a:off x="6460595" y="1911102"/>
            <a:ext cx="4988407" cy="43603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55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rgbClr val="40CDD0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55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rgbClr val="3F3F3F"/>
              </a:buClr>
              <a:buSzPts val="2000"/>
              <a:buChar char="•"/>
              <a:defRPr sz="2000" b="0" i="0" u="none" strike="noStrike" cap="none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defRPr>
            </a:lvl2pPr>
            <a:lvl3pPr marL="1371600" lvl="2" indent="-355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rgbClr val="3F3F3F"/>
              </a:buClr>
              <a:buSzPts val="2000"/>
              <a:buChar char="•"/>
              <a:defRPr sz="2000" b="0" i="0" u="none" strike="noStrike" cap="none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defRPr>
            </a:lvl3pPr>
            <a:lvl4pPr marL="1828800" lvl="3" indent="-355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rgbClr val="3F3F3F"/>
              </a:buClr>
              <a:buSzPts val="2000"/>
              <a:buChar char="•"/>
              <a:defRPr sz="2000" b="0" i="0" u="none" strike="noStrike" cap="none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defRPr>
            </a:lvl4pPr>
            <a:lvl5pPr marL="2286000" lvl="4" indent="-355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rgbClr val="3F3F3F"/>
              </a:buClr>
              <a:buSzPts val="2000"/>
              <a:buChar char="•"/>
              <a:defRPr sz="2000" b="0" i="0" u="none" strike="noStrike" cap="none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defRPr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Закрывающий и контакты">
  <p:cSld name="Закрывающий и контакты"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" name="Google Shape;123;p1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Google Shape;124;p18"/>
          <p:cNvSpPr/>
          <p:nvPr/>
        </p:nvSpPr>
        <p:spPr>
          <a:xfrm>
            <a:off x="-1" y="4656359"/>
            <a:ext cx="12192000" cy="2230216"/>
          </a:xfrm>
          <a:prstGeom prst="rect">
            <a:avLst/>
          </a:prstGeom>
          <a:gradFill>
            <a:gsLst>
              <a:gs pos="0">
                <a:srgbClr val="3C46B9">
                  <a:alpha val="27843"/>
                </a:srgbClr>
              </a:gs>
              <a:gs pos="49000">
                <a:srgbClr val="262E78">
                  <a:alpha val="60784"/>
                </a:srgbClr>
              </a:gs>
              <a:gs pos="100000">
                <a:srgbClr val="00756F">
                  <a:alpha val="5686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5" name="Google Shape;125;p18"/>
          <p:cNvSpPr/>
          <p:nvPr/>
        </p:nvSpPr>
        <p:spPr>
          <a:xfrm>
            <a:off x="0" y="3425"/>
            <a:ext cx="12192000" cy="1859280"/>
          </a:xfrm>
          <a:prstGeom prst="rect">
            <a:avLst/>
          </a:prstGeom>
          <a:gradFill>
            <a:gsLst>
              <a:gs pos="0">
                <a:srgbClr val="3C46B9">
                  <a:alpha val="0"/>
                </a:srgbClr>
              </a:gs>
              <a:gs pos="49000">
                <a:srgbClr val="262E78">
                  <a:alpha val="69803"/>
                </a:srgbClr>
              </a:gs>
              <a:gs pos="100000">
                <a:srgbClr val="01C3BA">
                  <a:alpha val="4588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6" name="Google Shape;126;p18"/>
          <p:cNvSpPr/>
          <p:nvPr/>
        </p:nvSpPr>
        <p:spPr>
          <a:xfrm>
            <a:off x="3453176" y="5102164"/>
            <a:ext cx="1390823" cy="1391505"/>
          </a:xfrm>
          <a:prstGeom prst="ellipse">
            <a:avLst/>
          </a:prstGeom>
          <a:noFill/>
          <a:ln w="762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3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58"/>
              <a:buFont typeface="Times New Roman"/>
              <a:buNone/>
            </a:pPr>
            <a:endParaRPr sz="1758" b="0" i="0" u="none" strike="noStrike" cap="none">
              <a:solidFill>
                <a:schemeClr val="lt1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127" name="Google Shape;127;p18"/>
          <p:cNvSpPr txBox="1">
            <a:spLocks noGrp="1"/>
          </p:cNvSpPr>
          <p:nvPr>
            <p:ph type="body" idx="1"/>
          </p:nvPr>
        </p:nvSpPr>
        <p:spPr>
          <a:xfrm>
            <a:off x="0" y="2941319"/>
            <a:ext cx="12191279" cy="6364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marR="0" lvl="0" indent="-228600" algn="ctr">
              <a:lnSpc>
                <a:spcPct val="102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516"/>
              <a:buFont typeface="Arial"/>
              <a:buNone/>
              <a:defRPr sz="3516" b="1" i="0" u="none" strike="noStrike" cap="none">
                <a:solidFill>
                  <a:srgbClr val="FFFFFF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28" name="Google Shape;128;p18"/>
          <p:cNvSpPr>
            <a:spLocks noGrp="1"/>
          </p:cNvSpPr>
          <p:nvPr>
            <p:ph type="pic" idx="2"/>
          </p:nvPr>
        </p:nvSpPr>
        <p:spPr>
          <a:xfrm>
            <a:off x="3480883" y="5120636"/>
            <a:ext cx="1300002" cy="1373033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9" name="Google Shape;129;p18"/>
          <p:cNvSpPr txBox="1">
            <a:spLocks noGrp="1"/>
          </p:cNvSpPr>
          <p:nvPr>
            <p:ph type="body" idx="3"/>
          </p:nvPr>
        </p:nvSpPr>
        <p:spPr>
          <a:xfrm>
            <a:off x="5221032" y="5034486"/>
            <a:ext cx="6555332" cy="5229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164"/>
              <a:buFont typeface="Times New Roman"/>
              <a:buNone/>
              <a:defRPr sz="3164" b="0" i="0" u="none" strike="noStrike" cap="none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30" name="Google Shape;130;p18"/>
          <p:cNvSpPr txBox="1">
            <a:spLocks noGrp="1"/>
          </p:cNvSpPr>
          <p:nvPr>
            <p:ph type="body" idx="4"/>
          </p:nvPr>
        </p:nvSpPr>
        <p:spPr>
          <a:xfrm>
            <a:off x="5221032" y="5590125"/>
            <a:ext cx="6555332" cy="3085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1617"/>
              <a:buFont typeface="Times New Roman"/>
              <a:buNone/>
              <a:defRPr sz="1617" b="0" i="0" u="none" strike="noStrike" cap="none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31" name="Google Shape;131;p18"/>
          <p:cNvSpPr txBox="1">
            <a:spLocks noGrp="1"/>
          </p:cNvSpPr>
          <p:nvPr>
            <p:ph type="body" idx="5"/>
          </p:nvPr>
        </p:nvSpPr>
        <p:spPr>
          <a:xfrm>
            <a:off x="5221032" y="5935296"/>
            <a:ext cx="6555332" cy="3085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1617"/>
              <a:buFont typeface="Times New Roman"/>
              <a:buNone/>
              <a:defRPr sz="1617" b="0" i="0" u="none" strike="noStrike" cap="none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32" name="Google Shape;132;p18"/>
          <p:cNvSpPr txBox="1">
            <a:spLocks noGrp="1"/>
          </p:cNvSpPr>
          <p:nvPr>
            <p:ph type="body" idx="6"/>
          </p:nvPr>
        </p:nvSpPr>
        <p:spPr>
          <a:xfrm>
            <a:off x="5221032" y="6269802"/>
            <a:ext cx="6555332" cy="3085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1617"/>
              <a:buFont typeface="Times New Roman"/>
              <a:buNone/>
              <a:defRPr sz="1617" b="0" i="0" u="none" strike="noStrike" cap="none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0_Заголовок и подзаголовок">
  <p:cSld name="10_Заголовок и подзаголовок">
    <p:bg>
      <p:bgPr>
        <a:solidFill>
          <a:srgbClr val="FEFEFE"/>
        </a:solidFill>
        <a:effectLst/>
      </p:bgPr>
    </p:bg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" name="Google Shape;134;p1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-25276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35" name="Google Shape;135;p19"/>
          <p:cNvSpPr/>
          <p:nvPr/>
        </p:nvSpPr>
        <p:spPr>
          <a:xfrm>
            <a:off x="-1" y="4627784"/>
            <a:ext cx="12192000" cy="2230216"/>
          </a:xfrm>
          <a:prstGeom prst="rect">
            <a:avLst/>
          </a:prstGeom>
          <a:gradFill>
            <a:gsLst>
              <a:gs pos="0">
                <a:srgbClr val="3C46B9">
                  <a:alpha val="27843"/>
                </a:srgbClr>
              </a:gs>
              <a:gs pos="49000">
                <a:srgbClr val="262E78">
                  <a:alpha val="60784"/>
                </a:srgbClr>
              </a:gs>
              <a:gs pos="100000">
                <a:srgbClr val="00756F">
                  <a:alpha val="5686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36" name="Google Shape;136;p19" descr="Пользователь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06957" y="5716005"/>
            <a:ext cx="362003" cy="3620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37" name="Google Shape;137;p19" descr="Пользователь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06957" y="6238478"/>
            <a:ext cx="362003" cy="362003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19"/>
          <p:cNvSpPr/>
          <p:nvPr/>
        </p:nvSpPr>
        <p:spPr>
          <a:xfrm>
            <a:off x="0" y="-15336"/>
            <a:ext cx="12192000" cy="1859280"/>
          </a:xfrm>
          <a:prstGeom prst="rect">
            <a:avLst/>
          </a:prstGeom>
          <a:gradFill>
            <a:gsLst>
              <a:gs pos="0">
                <a:srgbClr val="3C46B9">
                  <a:alpha val="0"/>
                </a:srgbClr>
              </a:gs>
              <a:gs pos="49000">
                <a:srgbClr val="262E78">
                  <a:alpha val="69803"/>
                </a:srgbClr>
              </a:gs>
              <a:gs pos="100000">
                <a:srgbClr val="01C3BA">
                  <a:alpha val="4588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39" name="Google Shape;139;p1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996663" y="411079"/>
            <a:ext cx="2198673" cy="971801"/>
          </a:xfrm>
          <a:prstGeom prst="rect">
            <a:avLst/>
          </a:prstGeom>
          <a:noFill/>
          <a:ln>
            <a:noFill/>
          </a:ln>
        </p:spPr>
      </p:pic>
      <p:sp>
        <p:nvSpPr>
          <p:cNvPr id="140" name="Google Shape;140;p19"/>
          <p:cNvSpPr txBox="1">
            <a:spLocks noGrp="1"/>
          </p:cNvSpPr>
          <p:nvPr>
            <p:ph type="body" idx="1"/>
          </p:nvPr>
        </p:nvSpPr>
        <p:spPr>
          <a:xfrm>
            <a:off x="0" y="2446645"/>
            <a:ext cx="12191999" cy="91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ctr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 b="1" i="0" u="none" strike="noStrike" cap="none">
                <a:solidFill>
                  <a:srgbClr val="FFFFFF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41" name="Google Shape;141;p19"/>
          <p:cNvSpPr txBox="1">
            <a:spLocks noGrp="1"/>
          </p:cNvSpPr>
          <p:nvPr>
            <p:ph type="body" idx="2"/>
          </p:nvPr>
        </p:nvSpPr>
        <p:spPr>
          <a:xfrm>
            <a:off x="1" y="3458347"/>
            <a:ext cx="12191999" cy="5205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ctr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rgbClr val="FFFFFF"/>
              </a:buClr>
              <a:buSzPts val="2109"/>
              <a:buNone/>
              <a:defRPr sz="2109" b="0" i="0" u="none" strike="noStrike" cap="none">
                <a:solidFill>
                  <a:srgbClr val="FFFFFF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42" name="Google Shape;142;p19"/>
          <p:cNvSpPr txBox="1">
            <a:spLocks noGrp="1"/>
          </p:cNvSpPr>
          <p:nvPr>
            <p:ph type="body" idx="3"/>
          </p:nvPr>
        </p:nvSpPr>
        <p:spPr>
          <a:xfrm>
            <a:off x="662840" y="5738030"/>
            <a:ext cx="8685876" cy="3620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1700"/>
              <a:buNone/>
              <a:defRPr sz="1700" b="0" i="0" u="none" strike="noStrike" cap="none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43" name="Google Shape;143;p19"/>
          <p:cNvSpPr txBox="1">
            <a:spLocks noGrp="1"/>
          </p:cNvSpPr>
          <p:nvPr>
            <p:ph type="body" idx="4"/>
          </p:nvPr>
        </p:nvSpPr>
        <p:spPr>
          <a:xfrm>
            <a:off x="653725" y="6261600"/>
            <a:ext cx="8685876" cy="3620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1700"/>
              <a:buNone/>
              <a:defRPr sz="1700" b="0" i="0" u="none" strike="noStrike" cap="none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Заголовок и  два блока">
  <p:cSld name="Список подтем">
    <p:bg>
      <p:bgPr>
        <a:solidFill>
          <a:srgbClr val="FEFEFE"/>
        </a:solidFill>
        <a:effectLst/>
      </p:bgPr>
    </p:bg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" name="Google Shape;145;p2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4554" y="-13389"/>
            <a:ext cx="12215439" cy="687128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6" name="Google Shape;146;p20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525" y="-2802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47" name="Google Shape;147;p20"/>
          <p:cNvSpPr/>
          <p:nvPr/>
        </p:nvSpPr>
        <p:spPr>
          <a:xfrm>
            <a:off x="3117554" y="1516010"/>
            <a:ext cx="6016615" cy="841939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411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600" b="0" i="0" u="none" strike="noStrike" cap="none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48" name="Google Shape;148;p20"/>
          <p:cNvSpPr/>
          <p:nvPr/>
        </p:nvSpPr>
        <p:spPr>
          <a:xfrm>
            <a:off x="3117554" y="2489361"/>
            <a:ext cx="6016615" cy="841939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411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600" b="0" i="0" u="none" strike="noStrike" cap="none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49" name="Google Shape;149;p20"/>
          <p:cNvSpPr/>
          <p:nvPr/>
        </p:nvSpPr>
        <p:spPr>
          <a:xfrm>
            <a:off x="3117554" y="3462712"/>
            <a:ext cx="6016615" cy="841939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411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600" b="0" i="0" u="none" strike="noStrike" cap="none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50" name="Google Shape;150;p20"/>
          <p:cNvSpPr/>
          <p:nvPr/>
        </p:nvSpPr>
        <p:spPr>
          <a:xfrm>
            <a:off x="3117554" y="4436063"/>
            <a:ext cx="6016615" cy="841939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411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600" b="0" i="0" u="none" strike="noStrike" cap="none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51" name="Google Shape;151;p20"/>
          <p:cNvSpPr/>
          <p:nvPr/>
        </p:nvSpPr>
        <p:spPr>
          <a:xfrm>
            <a:off x="3117554" y="5409413"/>
            <a:ext cx="6016615" cy="841939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411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600" b="0" i="0" u="none" strike="noStrike" cap="none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52" name="Google Shape;152;p20"/>
          <p:cNvSpPr txBox="1">
            <a:spLocks noGrp="1"/>
          </p:cNvSpPr>
          <p:nvPr>
            <p:ph type="body" idx="1"/>
          </p:nvPr>
        </p:nvSpPr>
        <p:spPr>
          <a:xfrm>
            <a:off x="719666" y="362364"/>
            <a:ext cx="10753725" cy="5445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venir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2pPr>
            <a:lvl3pPr marL="1371600" lvl="2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3pPr>
            <a:lvl4pPr marL="1828800" lvl="3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4pPr>
            <a:lvl5pPr marL="2286000" lvl="4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53" name="Google Shape;153;p20"/>
          <p:cNvSpPr txBox="1">
            <a:spLocks noGrp="1"/>
          </p:cNvSpPr>
          <p:nvPr>
            <p:ph type="body" idx="2"/>
          </p:nvPr>
        </p:nvSpPr>
        <p:spPr>
          <a:xfrm>
            <a:off x="3722687" y="1579563"/>
            <a:ext cx="5292003" cy="7154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rgbClr val="3F3F3F"/>
              </a:buClr>
              <a:buSzPts val="2000"/>
              <a:buNone/>
              <a:defRPr sz="2000" b="0" i="0" u="none" strike="noStrike" cap="none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54" name="Google Shape;154;p20"/>
          <p:cNvSpPr txBox="1">
            <a:spLocks noGrp="1"/>
          </p:cNvSpPr>
          <p:nvPr>
            <p:ph type="body" idx="3"/>
          </p:nvPr>
        </p:nvSpPr>
        <p:spPr>
          <a:xfrm>
            <a:off x="3722687" y="2564725"/>
            <a:ext cx="5292003" cy="7154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rgbClr val="3F3F3F"/>
              </a:buClr>
              <a:buSzPts val="2000"/>
              <a:buNone/>
              <a:defRPr sz="2000" b="0" i="0" u="none" strike="noStrike" cap="none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55" name="Google Shape;155;p20"/>
          <p:cNvSpPr txBox="1">
            <a:spLocks noGrp="1"/>
          </p:cNvSpPr>
          <p:nvPr>
            <p:ph type="body" idx="4"/>
          </p:nvPr>
        </p:nvSpPr>
        <p:spPr>
          <a:xfrm>
            <a:off x="3215067" y="1527871"/>
            <a:ext cx="646978" cy="91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6600"/>
              <a:buFont typeface="Arial"/>
              <a:buNone/>
              <a:defRPr sz="5000" b="1" i="0" u="none" strike="noStrike" cap="none">
                <a:solidFill>
                  <a:srgbClr val="40CDD0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56" name="Google Shape;156;p20"/>
          <p:cNvSpPr txBox="1">
            <a:spLocks noGrp="1"/>
          </p:cNvSpPr>
          <p:nvPr>
            <p:ph type="body" idx="5"/>
          </p:nvPr>
        </p:nvSpPr>
        <p:spPr>
          <a:xfrm>
            <a:off x="3207074" y="2514641"/>
            <a:ext cx="646978" cy="91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6600"/>
              <a:buFont typeface="Arial"/>
              <a:buNone/>
              <a:defRPr sz="5000" b="1" i="0" u="none" strike="noStrike" cap="none">
                <a:solidFill>
                  <a:srgbClr val="40CDD0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57" name="Google Shape;157;p20"/>
          <p:cNvSpPr txBox="1">
            <a:spLocks noGrp="1"/>
          </p:cNvSpPr>
          <p:nvPr>
            <p:ph type="body" idx="6"/>
          </p:nvPr>
        </p:nvSpPr>
        <p:spPr>
          <a:xfrm>
            <a:off x="3215960" y="3415230"/>
            <a:ext cx="646978" cy="91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6600"/>
              <a:buFont typeface="Arial"/>
              <a:buNone/>
              <a:defRPr sz="5000" b="1" i="0" u="none" strike="noStrike" cap="none">
                <a:solidFill>
                  <a:srgbClr val="40CDD0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58" name="Google Shape;158;p20"/>
          <p:cNvSpPr txBox="1">
            <a:spLocks noGrp="1"/>
          </p:cNvSpPr>
          <p:nvPr>
            <p:ph type="body" idx="7"/>
          </p:nvPr>
        </p:nvSpPr>
        <p:spPr>
          <a:xfrm>
            <a:off x="3215067" y="4399832"/>
            <a:ext cx="646978" cy="91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6600"/>
              <a:buFont typeface="Arial"/>
              <a:buNone/>
              <a:defRPr sz="5000" b="1" i="0" u="none" strike="noStrike" cap="none">
                <a:solidFill>
                  <a:srgbClr val="40CDD0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59" name="Google Shape;159;p20"/>
          <p:cNvSpPr txBox="1">
            <a:spLocks noGrp="1"/>
          </p:cNvSpPr>
          <p:nvPr>
            <p:ph type="body" idx="8"/>
          </p:nvPr>
        </p:nvSpPr>
        <p:spPr>
          <a:xfrm>
            <a:off x="3215067" y="5384355"/>
            <a:ext cx="646978" cy="91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6600"/>
              <a:buFont typeface="Arial"/>
              <a:buNone/>
              <a:defRPr sz="5000" b="1" i="0" u="none" strike="noStrike" cap="none">
                <a:solidFill>
                  <a:srgbClr val="40CDD0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Заголовок и контакты">
  <p:cSld name="Заголовок и контакты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Google Shape;17;p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Google Shape;18;p3"/>
          <p:cNvSpPr/>
          <p:nvPr/>
        </p:nvSpPr>
        <p:spPr>
          <a:xfrm>
            <a:off x="-1" y="4656359"/>
            <a:ext cx="12192000" cy="2230216"/>
          </a:xfrm>
          <a:prstGeom prst="rect">
            <a:avLst/>
          </a:prstGeom>
          <a:gradFill>
            <a:gsLst>
              <a:gs pos="0">
                <a:srgbClr val="3C46B9">
                  <a:alpha val="27843"/>
                </a:srgbClr>
              </a:gs>
              <a:gs pos="49000">
                <a:srgbClr val="262E78">
                  <a:alpha val="60784"/>
                </a:srgbClr>
              </a:gs>
              <a:gs pos="100000">
                <a:srgbClr val="00756F">
                  <a:alpha val="5686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Google Shape;19;p3"/>
          <p:cNvSpPr/>
          <p:nvPr/>
        </p:nvSpPr>
        <p:spPr>
          <a:xfrm>
            <a:off x="0" y="3425"/>
            <a:ext cx="12192000" cy="1859280"/>
          </a:xfrm>
          <a:prstGeom prst="rect">
            <a:avLst/>
          </a:prstGeom>
          <a:gradFill>
            <a:gsLst>
              <a:gs pos="0">
                <a:srgbClr val="3C46B9">
                  <a:alpha val="0"/>
                </a:srgbClr>
              </a:gs>
              <a:gs pos="49000">
                <a:srgbClr val="262E78">
                  <a:alpha val="69803"/>
                </a:srgbClr>
              </a:gs>
              <a:gs pos="100000">
                <a:srgbClr val="01C3BA">
                  <a:alpha val="4588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20;p3"/>
          <p:cNvSpPr/>
          <p:nvPr/>
        </p:nvSpPr>
        <p:spPr>
          <a:xfrm>
            <a:off x="3453176" y="5102164"/>
            <a:ext cx="1390823" cy="1391505"/>
          </a:xfrm>
          <a:prstGeom prst="ellipse">
            <a:avLst/>
          </a:prstGeom>
          <a:noFill/>
          <a:ln w="762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3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58"/>
              <a:buFont typeface="Times New Roman"/>
              <a:buNone/>
            </a:pPr>
            <a:endParaRPr sz="1758" b="0" i="0" u="none" strike="noStrike" cap="none">
              <a:solidFill>
                <a:schemeClr val="lt1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21" name="Google Shape;21;p3"/>
          <p:cNvSpPr txBox="1">
            <a:spLocks noGrp="1"/>
          </p:cNvSpPr>
          <p:nvPr>
            <p:ph type="body" idx="1"/>
          </p:nvPr>
        </p:nvSpPr>
        <p:spPr>
          <a:xfrm>
            <a:off x="0" y="2941319"/>
            <a:ext cx="12191279" cy="6364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marR="0" lvl="0" indent="-228600" algn="ctr">
              <a:lnSpc>
                <a:spcPct val="102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516"/>
              <a:buFont typeface="Arial"/>
              <a:buNone/>
              <a:defRPr sz="3516" b="1" i="0" u="none" strike="noStrike" cap="none">
                <a:solidFill>
                  <a:srgbClr val="FFFFFF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2" name="Google Shape;22;p3"/>
          <p:cNvSpPr>
            <a:spLocks noGrp="1"/>
          </p:cNvSpPr>
          <p:nvPr>
            <p:ph type="pic" idx="2"/>
          </p:nvPr>
        </p:nvSpPr>
        <p:spPr>
          <a:xfrm>
            <a:off x="3480883" y="5120636"/>
            <a:ext cx="1300002" cy="1373033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body" idx="3"/>
          </p:nvPr>
        </p:nvSpPr>
        <p:spPr>
          <a:xfrm>
            <a:off x="5221032" y="5034486"/>
            <a:ext cx="6555332" cy="5229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164"/>
              <a:buFont typeface="Times New Roman"/>
              <a:buNone/>
              <a:defRPr sz="3164" b="0" i="0" u="none" strike="noStrike" cap="none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body" idx="4"/>
          </p:nvPr>
        </p:nvSpPr>
        <p:spPr>
          <a:xfrm>
            <a:off x="5221032" y="5590125"/>
            <a:ext cx="6555332" cy="3085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1617"/>
              <a:buFont typeface="Times New Roman"/>
              <a:buNone/>
              <a:defRPr sz="1617" b="0" i="0" u="none" strike="noStrike" cap="none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body" idx="5"/>
          </p:nvPr>
        </p:nvSpPr>
        <p:spPr>
          <a:xfrm>
            <a:off x="5221032" y="5935296"/>
            <a:ext cx="6555332" cy="3085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1617"/>
              <a:buFont typeface="Times New Roman"/>
              <a:buNone/>
              <a:defRPr sz="1617" b="0" i="0" u="none" strike="noStrike" cap="none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3"/>
          <p:cNvSpPr txBox="1">
            <a:spLocks noGrp="1"/>
          </p:cNvSpPr>
          <p:nvPr>
            <p:ph type="body" idx="6"/>
          </p:nvPr>
        </p:nvSpPr>
        <p:spPr>
          <a:xfrm>
            <a:off x="5221032" y="6269802"/>
            <a:ext cx="6555332" cy="3085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1617"/>
              <a:buFont typeface="Times New Roman"/>
              <a:buNone/>
              <a:defRPr sz="1617" b="0" i="0" u="none" strike="noStrike" cap="none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Маршрут вебинара">
  <p:cSld name="Маршрут вебинара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Google Shape;49;p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50" name="Google Shape;50;p5"/>
          <p:cNvSpPr txBox="1">
            <a:spLocks noGrp="1"/>
          </p:cNvSpPr>
          <p:nvPr>
            <p:ph type="body" idx="1"/>
          </p:nvPr>
        </p:nvSpPr>
        <p:spPr>
          <a:xfrm>
            <a:off x="719666" y="362364"/>
            <a:ext cx="10753725" cy="5445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2pPr>
            <a:lvl3pPr marL="1371600" lvl="2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3pPr>
            <a:lvl4pPr marL="1828800" lvl="3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4pPr>
            <a:lvl5pPr marL="2286000" lvl="4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1" name="Google Shape;51;p5"/>
          <p:cNvSpPr/>
          <p:nvPr/>
        </p:nvSpPr>
        <p:spPr>
          <a:xfrm>
            <a:off x="2904836" y="1474029"/>
            <a:ext cx="6382327" cy="858982"/>
          </a:xfrm>
          <a:prstGeom prst="roundRect">
            <a:avLst>
              <a:gd name="adj" fmla="val 16667"/>
            </a:avLst>
          </a:prstGeom>
          <a:solidFill>
            <a:srgbClr val="40CDD0"/>
          </a:solidFill>
          <a:ln>
            <a:noFill/>
          </a:ln>
        </p:spPr>
        <p:txBody>
          <a:bodyPr spcFirstLastPara="1" wrap="square" lIns="17825" tIns="17825" rIns="17825" bIns="178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3164" b="0" i="0" u="none" strike="noStrike" cap="none">
              <a:solidFill>
                <a:schemeClr val="lt1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52" name="Google Shape;52;p5"/>
          <p:cNvSpPr/>
          <p:nvPr/>
        </p:nvSpPr>
        <p:spPr>
          <a:xfrm>
            <a:off x="2904834" y="5724238"/>
            <a:ext cx="6382327" cy="858982"/>
          </a:xfrm>
          <a:prstGeom prst="roundRect">
            <a:avLst>
              <a:gd name="adj" fmla="val 16667"/>
            </a:avLst>
          </a:prstGeom>
          <a:solidFill>
            <a:srgbClr val="40CDD0"/>
          </a:solidFill>
          <a:ln>
            <a:noFill/>
          </a:ln>
        </p:spPr>
        <p:txBody>
          <a:bodyPr spcFirstLastPara="1" wrap="square" lIns="17825" tIns="17825" rIns="17825" bIns="178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3164" b="0" i="0" u="none" strike="noStrike" cap="none">
              <a:solidFill>
                <a:schemeClr val="lt1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53" name="Google Shape;53;p5"/>
          <p:cNvSpPr/>
          <p:nvPr/>
        </p:nvSpPr>
        <p:spPr>
          <a:xfrm>
            <a:off x="2904835" y="2890766"/>
            <a:ext cx="6382327" cy="858982"/>
          </a:xfrm>
          <a:prstGeom prst="roundRect">
            <a:avLst>
              <a:gd name="adj" fmla="val 16667"/>
            </a:avLst>
          </a:prstGeom>
          <a:solidFill>
            <a:srgbClr val="40CDD0"/>
          </a:solidFill>
          <a:ln>
            <a:noFill/>
          </a:ln>
        </p:spPr>
        <p:txBody>
          <a:bodyPr spcFirstLastPara="1" wrap="square" lIns="17825" tIns="17825" rIns="17825" bIns="178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3164" b="0" i="0" u="none" strike="noStrike" cap="none">
              <a:solidFill>
                <a:schemeClr val="lt1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54" name="Google Shape;54;p5"/>
          <p:cNvSpPr/>
          <p:nvPr/>
        </p:nvSpPr>
        <p:spPr>
          <a:xfrm>
            <a:off x="2904835" y="4307503"/>
            <a:ext cx="6382327" cy="858982"/>
          </a:xfrm>
          <a:prstGeom prst="roundRect">
            <a:avLst>
              <a:gd name="adj" fmla="val 16667"/>
            </a:avLst>
          </a:prstGeom>
          <a:solidFill>
            <a:srgbClr val="40CDD0"/>
          </a:solidFill>
          <a:ln>
            <a:noFill/>
          </a:ln>
        </p:spPr>
        <p:txBody>
          <a:bodyPr spcFirstLastPara="1" wrap="square" lIns="17825" tIns="17825" rIns="17825" bIns="178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3164" b="0" i="0" u="none" strike="noStrike" cap="none">
              <a:solidFill>
                <a:schemeClr val="lt1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55" name="Google Shape;55;p5"/>
          <p:cNvSpPr/>
          <p:nvPr/>
        </p:nvSpPr>
        <p:spPr>
          <a:xfrm>
            <a:off x="5762332" y="2369703"/>
            <a:ext cx="667329" cy="484371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83DFE1"/>
          </a:solidFill>
          <a:ln>
            <a:noFill/>
          </a:ln>
        </p:spPr>
        <p:txBody>
          <a:bodyPr spcFirstLastPara="1" wrap="square" lIns="17825" tIns="17825" rIns="17825" bIns="178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3164" b="0" i="0" u="none" strike="noStrike" cap="none">
              <a:solidFill>
                <a:schemeClr val="lt1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56" name="Google Shape;56;p5"/>
          <p:cNvSpPr/>
          <p:nvPr/>
        </p:nvSpPr>
        <p:spPr>
          <a:xfrm>
            <a:off x="5762331" y="3786440"/>
            <a:ext cx="667329" cy="484371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83DFE1"/>
          </a:solidFill>
          <a:ln>
            <a:noFill/>
          </a:ln>
        </p:spPr>
        <p:txBody>
          <a:bodyPr spcFirstLastPara="1" wrap="square" lIns="17825" tIns="17825" rIns="17825" bIns="178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3164" b="0" i="0" u="none" strike="noStrike" cap="none">
              <a:solidFill>
                <a:schemeClr val="lt1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57" name="Google Shape;57;p5"/>
          <p:cNvSpPr/>
          <p:nvPr/>
        </p:nvSpPr>
        <p:spPr>
          <a:xfrm>
            <a:off x="5762331" y="5203177"/>
            <a:ext cx="667329" cy="484371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83DFE1"/>
          </a:solidFill>
          <a:ln>
            <a:noFill/>
          </a:ln>
        </p:spPr>
        <p:txBody>
          <a:bodyPr spcFirstLastPara="1" wrap="square" lIns="17825" tIns="17825" rIns="17825" bIns="178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3164" b="0" i="0" u="none" strike="noStrike" cap="none">
              <a:solidFill>
                <a:schemeClr val="lt1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58" name="Google Shape;58;p5"/>
          <p:cNvSpPr txBox="1">
            <a:spLocks noGrp="1"/>
          </p:cNvSpPr>
          <p:nvPr>
            <p:ph type="body" idx="2"/>
          </p:nvPr>
        </p:nvSpPr>
        <p:spPr>
          <a:xfrm>
            <a:off x="3043526" y="1588655"/>
            <a:ext cx="6104948" cy="6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ctr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2500"/>
              <a:buNone/>
              <a:defRPr sz="250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9" name="Google Shape;59;p5"/>
          <p:cNvSpPr txBox="1">
            <a:spLocks noGrp="1"/>
          </p:cNvSpPr>
          <p:nvPr>
            <p:ph type="body" idx="3"/>
          </p:nvPr>
        </p:nvSpPr>
        <p:spPr>
          <a:xfrm>
            <a:off x="3043526" y="3015457"/>
            <a:ext cx="6104948" cy="6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ctr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2500"/>
              <a:buNone/>
              <a:defRPr sz="250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0" name="Google Shape;60;p5"/>
          <p:cNvSpPr txBox="1">
            <a:spLocks noGrp="1"/>
          </p:cNvSpPr>
          <p:nvPr>
            <p:ph type="body" idx="4"/>
          </p:nvPr>
        </p:nvSpPr>
        <p:spPr>
          <a:xfrm>
            <a:off x="3043526" y="4437385"/>
            <a:ext cx="6104948" cy="6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ctr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2500"/>
              <a:buNone/>
              <a:defRPr sz="250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1" name="Google Shape;61;p5"/>
          <p:cNvSpPr txBox="1">
            <a:spLocks noGrp="1"/>
          </p:cNvSpPr>
          <p:nvPr>
            <p:ph type="body" idx="5"/>
          </p:nvPr>
        </p:nvSpPr>
        <p:spPr>
          <a:xfrm>
            <a:off x="3043526" y="5848929"/>
            <a:ext cx="6104948" cy="6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ctr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2500"/>
              <a:buNone/>
              <a:defRPr sz="250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Титульный слайд">
  <p:cSld name="Титульный слайд"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Google Shape;63;p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64" name="Google Shape;64;p6"/>
          <p:cNvSpPr/>
          <p:nvPr/>
        </p:nvSpPr>
        <p:spPr>
          <a:xfrm>
            <a:off x="0" y="-15336"/>
            <a:ext cx="12192000" cy="1881080"/>
          </a:xfrm>
          <a:prstGeom prst="rect">
            <a:avLst/>
          </a:prstGeom>
          <a:gradFill>
            <a:gsLst>
              <a:gs pos="0">
                <a:srgbClr val="3C46B9">
                  <a:alpha val="0"/>
                </a:srgbClr>
              </a:gs>
              <a:gs pos="49000">
                <a:srgbClr val="262E78">
                  <a:alpha val="69803"/>
                </a:srgbClr>
              </a:gs>
              <a:gs pos="100000">
                <a:srgbClr val="01C3BA">
                  <a:alpha val="4588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65" name="Google Shape;65;p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996663" y="411079"/>
            <a:ext cx="2198673" cy="971801"/>
          </a:xfrm>
          <a:prstGeom prst="rect">
            <a:avLst/>
          </a:prstGeom>
          <a:noFill/>
          <a:ln>
            <a:noFill/>
          </a:ln>
        </p:spPr>
      </p:pic>
      <p:sp>
        <p:nvSpPr>
          <p:cNvPr id="66" name="Google Shape;66;p6"/>
          <p:cNvSpPr/>
          <p:nvPr/>
        </p:nvSpPr>
        <p:spPr>
          <a:xfrm>
            <a:off x="-1" y="4643120"/>
            <a:ext cx="12192000" cy="2230216"/>
          </a:xfrm>
          <a:prstGeom prst="rect">
            <a:avLst/>
          </a:prstGeom>
          <a:gradFill>
            <a:gsLst>
              <a:gs pos="0">
                <a:srgbClr val="3C46B9">
                  <a:alpha val="27843"/>
                </a:srgbClr>
              </a:gs>
              <a:gs pos="49000">
                <a:srgbClr val="262E78">
                  <a:alpha val="60784"/>
                </a:srgbClr>
              </a:gs>
              <a:gs pos="100000">
                <a:srgbClr val="00756F">
                  <a:alpha val="5686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Google Shape;67;p6"/>
          <p:cNvSpPr txBox="1">
            <a:spLocks noGrp="1"/>
          </p:cNvSpPr>
          <p:nvPr>
            <p:ph type="body" idx="1"/>
          </p:nvPr>
        </p:nvSpPr>
        <p:spPr>
          <a:xfrm>
            <a:off x="-2" y="2411267"/>
            <a:ext cx="12192000" cy="18108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ctr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5500"/>
              <a:buNone/>
              <a:defRPr sz="55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228600" algn="ctr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4000"/>
              <a:buNone/>
              <a:defRPr sz="40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2pPr>
            <a:lvl3pPr marL="1371600" lvl="2" indent="-228600" algn="ctr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4000"/>
              <a:buNone/>
              <a:defRPr sz="40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3pPr>
            <a:lvl4pPr marL="1828800" lvl="3" indent="-228600" algn="ctr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4000"/>
              <a:buNone/>
              <a:defRPr sz="40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4pPr>
            <a:lvl5pPr marL="2286000" lvl="4" indent="-228600" algn="ctr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4000"/>
              <a:buNone/>
              <a:defRPr sz="40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Разделительный">
  <p:cSld name="Разделительный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Google Shape;69;p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70" name="Google Shape;70;p7"/>
          <p:cNvSpPr/>
          <p:nvPr/>
        </p:nvSpPr>
        <p:spPr>
          <a:xfrm>
            <a:off x="0" y="0"/>
            <a:ext cx="12192000" cy="1859280"/>
          </a:xfrm>
          <a:prstGeom prst="rect">
            <a:avLst/>
          </a:prstGeom>
          <a:gradFill>
            <a:gsLst>
              <a:gs pos="0">
                <a:srgbClr val="3C46B9">
                  <a:alpha val="0"/>
                </a:srgbClr>
              </a:gs>
              <a:gs pos="49000">
                <a:srgbClr val="262E78">
                  <a:alpha val="69803"/>
                </a:srgbClr>
              </a:gs>
              <a:gs pos="100000">
                <a:srgbClr val="01C3BA">
                  <a:alpha val="4588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" name="Google Shape;71;p7"/>
          <p:cNvSpPr txBox="1">
            <a:spLocks noGrp="1"/>
          </p:cNvSpPr>
          <p:nvPr>
            <p:ph type="body" idx="1"/>
          </p:nvPr>
        </p:nvSpPr>
        <p:spPr>
          <a:xfrm>
            <a:off x="5099050" y="1675606"/>
            <a:ext cx="1993900" cy="42179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25000"/>
              <a:buNone/>
              <a:defRPr sz="250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2" name="Google Shape;72;p7"/>
          <p:cNvSpPr/>
          <p:nvPr/>
        </p:nvSpPr>
        <p:spPr>
          <a:xfrm>
            <a:off x="-1" y="4643120"/>
            <a:ext cx="12192000" cy="2230216"/>
          </a:xfrm>
          <a:prstGeom prst="rect">
            <a:avLst/>
          </a:prstGeom>
          <a:gradFill>
            <a:gsLst>
              <a:gs pos="0">
                <a:srgbClr val="3C46B9">
                  <a:alpha val="27843"/>
                </a:srgbClr>
              </a:gs>
              <a:gs pos="49000">
                <a:srgbClr val="262E78">
                  <a:alpha val="60784"/>
                </a:srgbClr>
              </a:gs>
              <a:gs pos="100000">
                <a:srgbClr val="00756F">
                  <a:alpha val="5686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" name="Google Shape;73;p7"/>
          <p:cNvSpPr txBox="1">
            <a:spLocks noGrp="1"/>
          </p:cNvSpPr>
          <p:nvPr>
            <p:ph type="body" idx="2"/>
          </p:nvPr>
        </p:nvSpPr>
        <p:spPr>
          <a:xfrm>
            <a:off x="0" y="3073400"/>
            <a:ext cx="12192000" cy="71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ctr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3500"/>
              <a:buNone/>
              <a:defRPr sz="35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Текст и картинка">
  <p:cSld name="Текст и картинка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Google Shape;75;p8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76" name="Google Shape;76;p8"/>
          <p:cNvSpPr>
            <a:spLocks noGrp="1"/>
          </p:cNvSpPr>
          <p:nvPr>
            <p:ph type="pic" idx="2"/>
          </p:nvPr>
        </p:nvSpPr>
        <p:spPr>
          <a:xfrm>
            <a:off x="6961188" y="1808163"/>
            <a:ext cx="4375150" cy="4441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7" name="Google Shape;77;p8"/>
          <p:cNvSpPr txBox="1">
            <a:spLocks noGrp="1"/>
          </p:cNvSpPr>
          <p:nvPr>
            <p:ph type="body" idx="1"/>
          </p:nvPr>
        </p:nvSpPr>
        <p:spPr>
          <a:xfrm>
            <a:off x="719667" y="1808479"/>
            <a:ext cx="5040000" cy="45313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385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rgbClr val="40CDD0"/>
              </a:buClr>
              <a:buSzPts val="1500"/>
              <a:buFont typeface="Noto Sans Symbols"/>
              <a:buChar char="▪"/>
              <a:defRPr sz="1500">
                <a:latin typeface="Avenir"/>
                <a:ea typeface="Avenir"/>
                <a:cs typeface="Avenir"/>
                <a:sym typeface="Avenir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8" name="Google Shape;78;p8"/>
          <p:cNvSpPr txBox="1">
            <a:spLocks noGrp="1"/>
          </p:cNvSpPr>
          <p:nvPr>
            <p:ph type="body" idx="3"/>
          </p:nvPr>
        </p:nvSpPr>
        <p:spPr>
          <a:xfrm>
            <a:off x="719666" y="362364"/>
            <a:ext cx="10753725" cy="5445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venir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2pPr>
            <a:lvl3pPr marL="1371600" lvl="2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3pPr>
            <a:lvl4pPr marL="1828800" lvl="3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4pPr>
            <a:lvl5pPr marL="2286000" lvl="4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de 1">
  <p:cSld name="Code 1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Google Shape;80;p9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81" name="Google Shape;81;p9"/>
          <p:cNvSpPr txBox="1">
            <a:spLocks noGrp="1"/>
          </p:cNvSpPr>
          <p:nvPr>
            <p:ph type="body" idx="1"/>
          </p:nvPr>
        </p:nvSpPr>
        <p:spPr>
          <a:xfrm>
            <a:off x="723600" y="1717040"/>
            <a:ext cx="10744800" cy="48075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302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2" name="Google Shape;82;p9"/>
          <p:cNvSpPr txBox="1">
            <a:spLocks noGrp="1"/>
          </p:cNvSpPr>
          <p:nvPr>
            <p:ph type="body" idx="2"/>
          </p:nvPr>
        </p:nvSpPr>
        <p:spPr>
          <a:xfrm>
            <a:off x="719666" y="362364"/>
            <a:ext cx="10753725" cy="5445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venir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2pPr>
            <a:lvl3pPr marL="1371600" lvl="2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3pPr>
            <a:lvl4pPr marL="1828800" lvl="3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4pPr>
            <a:lvl5pPr marL="2286000" lvl="4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de 2">
  <p:cSld name="Code 2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" name="Google Shape;84;p10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85" name="Google Shape;85;p10"/>
          <p:cNvSpPr txBox="1">
            <a:spLocks noGrp="1"/>
          </p:cNvSpPr>
          <p:nvPr>
            <p:ph type="body" idx="1"/>
          </p:nvPr>
        </p:nvSpPr>
        <p:spPr>
          <a:xfrm>
            <a:off x="723599" y="1605280"/>
            <a:ext cx="6960000" cy="49193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302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6" name="Google Shape;86;p10"/>
          <p:cNvSpPr txBox="1">
            <a:spLocks noGrp="1"/>
          </p:cNvSpPr>
          <p:nvPr>
            <p:ph type="body" idx="2"/>
          </p:nvPr>
        </p:nvSpPr>
        <p:spPr>
          <a:xfrm>
            <a:off x="8032376" y="1605280"/>
            <a:ext cx="3439957" cy="49193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rgbClr val="40CDD0"/>
              </a:buClr>
              <a:buSzPts val="1700"/>
              <a:buFont typeface="Noto Sans Symbols"/>
              <a:buNone/>
              <a:defRPr sz="1700"/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body" idx="3"/>
          </p:nvPr>
        </p:nvSpPr>
        <p:spPr>
          <a:xfrm>
            <a:off x="719666" y="362364"/>
            <a:ext cx="10753725" cy="5445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venir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2pPr>
            <a:lvl3pPr marL="1371600" lvl="2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3pPr>
            <a:lvl4pPr marL="1828800" lvl="3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4pPr>
            <a:lvl5pPr marL="2286000" lvl="4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de 3">
  <p:cSld name="Code 3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Google Shape;89;p11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90" name="Google Shape;90;p11"/>
          <p:cNvSpPr txBox="1">
            <a:spLocks noGrp="1"/>
          </p:cNvSpPr>
          <p:nvPr>
            <p:ph type="body" idx="1"/>
          </p:nvPr>
        </p:nvSpPr>
        <p:spPr>
          <a:xfrm>
            <a:off x="719666" y="362364"/>
            <a:ext cx="10753725" cy="5445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venir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1pPr>
            <a:lvl2pPr marL="914400" lvl="1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2pPr>
            <a:lvl3pPr marL="1371600" lvl="2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3pPr>
            <a:lvl4pPr marL="1828800" lvl="3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 b="1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4pPr>
            <a:lvl5pPr marL="2286000" lvl="4" indent="-2286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330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defRPr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1" name="Google Shape;91;p11"/>
          <p:cNvSpPr txBox="1">
            <a:spLocks noGrp="1"/>
          </p:cNvSpPr>
          <p:nvPr>
            <p:ph type="body" idx="2"/>
          </p:nvPr>
        </p:nvSpPr>
        <p:spPr>
          <a:xfrm>
            <a:off x="719667" y="1716199"/>
            <a:ext cx="10752667" cy="14457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None/>
              <a:defRPr/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2" name="Google Shape;92;p11"/>
          <p:cNvSpPr txBox="1">
            <a:spLocks noGrp="1"/>
          </p:cNvSpPr>
          <p:nvPr>
            <p:ph type="body" idx="3"/>
          </p:nvPr>
        </p:nvSpPr>
        <p:spPr>
          <a:xfrm>
            <a:off x="719138" y="3606800"/>
            <a:ext cx="10753725" cy="27336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 txBox="1">
            <a:spLocks noGrp="1"/>
          </p:cNvSpPr>
          <p:nvPr>
            <p:ph type="title"/>
          </p:nvPr>
        </p:nvSpPr>
        <p:spPr>
          <a:xfrm>
            <a:off x="838249" y="365001"/>
            <a:ext cx="10515502" cy="13260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94"/>
              <a:buFont typeface="Calibri"/>
              <a:buNone/>
              <a:defRPr sz="3094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1"/>
          <p:cNvSpPr txBox="1">
            <a:spLocks noGrp="1"/>
          </p:cNvSpPr>
          <p:nvPr>
            <p:ph type="body" idx="1"/>
          </p:nvPr>
        </p:nvSpPr>
        <p:spPr>
          <a:xfrm>
            <a:off x="838249" y="1826122"/>
            <a:ext cx="10515502" cy="43509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53631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3572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1788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Google Shape;12;p1"/>
          <p:cNvSpPr txBox="1">
            <a:spLocks noGrp="1"/>
          </p:cNvSpPr>
          <p:nvPr>
            <p:ph type="dt" idx="10"/>
          </p:nvPr>
        </p:nvSpPr>
        <p:spPr>
          <a:xfrm>
            <a:off x="838249" y="6356821"/>
            <a:ext cx="2743563" cy="3650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843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Google Shape;13;p1"/>
          <p:cNvSpPr txBox="1">
            <a:spLocks noGrp="1"/>
          </p:cNvSpPr>
          <p:nvPr>
            <p:ph type="ftr" idx="11"/>
          </p:nvPr>
        </p:nvSpPr>
        <p:spPr>
          <a:xfrm>
            <a:off x="4038328" y="6356821"/>
            <a:ext cx="4115344" cy="3650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843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" name="Google Shape;14;p1"/>
          <p:cNvSpPr txBox="1">
            <a:spLocks noGrp="1"/>
          </p:cNvSpPr>
          <p:nvPr>
            <p:ph type="sldNum" idx="12"/>
          </p:nvPr>
        </p:nvSpPr>
        <p:spPr>
          <a:xfrm>
            <a:off x="8610188" y="6356821"/>
            <a:ext cx="2743563" cy="3650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843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843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843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843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843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843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843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843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843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png"/><Relationship Id="rId4" Type="http://schemas.openxmlformats.org/officeDocument/2006/relationships/image" Target="../media/image2.jpg"/><Relationship Id="rId9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6.png"/><Relationship Id="rId4" Type="http://schemas.openxmlformats.org/officeDocument/2006/relationships/image" Target="../media/image2.jpg"/><Relationship Id="rId9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jp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2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.jp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9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.jpg"/><Relationship Id="rId9" Type="http://schemas.openxmlformats.org/officeDocument/2006/relationships/image" Target="../media/image3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.jp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.jp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3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33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4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2.jp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39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5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38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5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38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6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66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38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2.jp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2.jp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43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7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43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7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81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43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4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2.jp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2.jp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49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8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49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9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2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jp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2.jp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51.xml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53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9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102.bin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53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5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107.bin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53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56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oleObject" Target="../embeddings/oleObject111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37.wmf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09.bin"/><Relationship Id="rId11" Type="http://schemas.openxmlformats.org/officeDocument/2006/relationships/oleObject" Target="../embeddings/oleObject110.bin"/><Relationship Id="rId5" Type="http://schemas.openxmlformats.org/officeDocument/2006/relationships/image" Target="../media/image58.png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64.png"/><Relationship Id="rId4" Type="http://schemas.openxmlformats.org/officeDocument/2006/relationships/image" Target="../media/image57.png"/><Relationship Id="rId9" Type="http://schemas.openxmlformats.org/officeDocument/2006/relationships/image" Target="../media/image63.png"/><Relationship Id="rId14" Type="http://schemas.openxmlformats.org/officeDocument/2006/relationships/image" Target="../media/image50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1.png"/><Relationship Id="rId4" Type="http://schemas.openxmlformats.org/officeDocument/2006/relationships/image" Target="../media/image1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Ip3X9LOh2dk" TargetMode="External"/><Relationship Id="rId3" Type="http://schemas.openxmlformats.org/officeDocument/2006/relationships/image" Target="../media/image2.jpg"/><Relationship Id="rId7" Type="http://schemas.openxmlformats.org/officeDocument/2006/relationships/hyperlink" Target="https://www.youtube.com/watch?v=PFDu9oVAE-g" TargetMode="External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towardsdatascience.com/ridge-regression-and-multicollinearity-d8a3e06efce8" TargetMode="External"/><Relationship Id="rId5" Type="http://schemas.openxmlformats.org/officeDocument/2006/relationships/hyperlink" Target="https://machinelearningmastery.com/solve-linear-regression-using-linear-algebra/" TargetMode="External"/><Relationship Id="rId4" Type="http://schemas.openxmlformats.org/officeDocument/2006/relationships/image" Target="../media/image6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" name="Google Shape;316;p4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317" name="Google Shape;317;p41"/>
          <p:cNvSpPr/>
          <p:nvPr/>
        </p:nvSpPr>
        <p:spPr>
          <a:xfrm>
            <a:off x="0" y="0"/>
            <a:ext cx="12192000" cy="1859280"/>
          </a:xfrm>
          <a:prstGeom prst="rect">
            <a:avLst/>
          </a:prstGeom>
          <a:gradFill>
            <a:gsLst>
              <a:gs pos="0">
                <a:srgbClr val="3C46B9">
                  <a:alpha val="0"/>
                </a:srgbClr>
              </a:gs>
              <a:gs pos="49000">
                <a:srgbClr val="262E78">
                  <a:alpha val="69803"/>
                </a:srgbClr>
              </a:gs>
              <a:gs pos="100000">
                <a:srgbClr val="01C3BA">
                  <a:alpha val="4588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18" name="Google Shape;318;p4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996663" y="1941019"/>
            <a:ext cx="2198673" cy="971801"/>
          </a:xfrm>
          <a:prstGeom prst="rect">
            <a:avLst/>
          </a:prstGeom>
          <a:noFill/>
          <a:ln>
            <a:noFill/>
          </a:ln>
        </p:spPr>
      </p:pic>
      <p:sp>
        <p:nvSpPr>
          <p:cNvPr id="319" name="Google Shape;319;p41"/>
          <p:cNvSpPr/>
          <p:nvPr/>
        </p:nvSpPr>
        <p:spPr>
          <a:xfrm>
            <a:off x="-1" y="4643120"/>
            <a:ext cx="12192000" cy="2230216"/>
          </a:xfrm>
          <a:prstGeom prst="rect">
            <a:avLst/>
          </a:prstGeom>
          <a:gradFill>
            <a:gsLst>
              <a:gs pos="0">
                <a:srgbClr val="3C46B9">
                  <a:alpha val="27843"/>
                </a:srgbClr>
              </a:gs>
              <a:gs pos="49000">
                <a:srgbClr val="262E78">
                  <a:alpha val="60784"/>
                </a:srgbClr>
              </a:gs>
              <a:gs pos="100000">
                <a:srgbClr val="00756F">
                  <a:alpha val="5686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0" name="Google Shape;320;p41"/>
          <p:cNvSpPr/>
          <p:nvPr/>
        </p:nvSpPr>
        <p:spPr>
          <a:xfrm>
            <a:off x="54557" y="2669970"/>
            <a:ext cx="12082887" cy="1296154"/>
          </a:xfrm>
          <a:prstGeom prst="roundRect">
            <a:avLst>
              <a:gd name="adj" fmla="val 60"/>
            </a:avLst>
          </a:prstGeom>
          <a:noFill/>
          <a:ln>
            <a:noFill/>
          </a:ln>
        </p:spPr>
        <p:txBody>
          <a:bodyPr spcFirstLastPara="1" wrap="square" lIns="44975" tIns="22475" rIns="44975" bIns="224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500" b="1" i="0" u="none" strike="noStrike" cap="none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Онлайн-образование</a:t>
            </a:r>
            <a:endParaRPr sz="5500" b="1" i="0" u="none" strike="noStrike" cap="none">
              <a:solidFill>
                <a:srgbClr val="FFFFF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вектор?</a:t>
            </a: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8284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вектор?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матрица?</a:t>
            </a: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64289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вектор?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матрица?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Можно ли складывать матрицы разной размерности?</a:t>
            </a: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19251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вектор?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матрица?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Можно ли складывать матрицы разной размерности?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Найти произведение матриц</a:t>
            </a: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3</a:t>
            </a:fld>
            <a:endParaRPr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50666"/>
              </p:ext>
            </p:extLst>
          </p:nvPr>
        </p:nvGraphicFramePr>
        <p:xfrm>
          <a:off x="5168900" y="2847975"/>
          <a:ext cx="4587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291960" imgH="177480" progId="Equation.DSMT4">
                  <p:embed/>
                </p:oleObj>
              </mc:Choice>
              <mc:Fallback>
                <p:oleObj name="Equation" r:id="rId5" imgW="291960" imgH="17748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8900" y="2847975"/>
                        <a:ext cx="458788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492653"/>
              </p:ext>
            </p:extLst>
          </p:nvPr>
        </p:nvGraphicFramePr>
        <p:xfrm>
          <a:off x="1840624" y="3429000"/>
          <a:ext cx="1957252" cy="189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7" imgW="1244520" imgH="1206360" progId="Equation.DSMT4">
                  <p:embed/>
                </p:oleObj>
              </mc:Choice>
              <mc:Fallback>
                <p:oleObj name="Equation" r:id="rId7" imgW="1244520" imgH="120636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0624" y="3429000"/>
                        <a:ext cx="1957252" cy="1897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188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вектор?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матрица?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Можно ли складывать матрицы разной размерности?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Найти произведение матриц</a:t>
            </a: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4</a:t>
            </a:fld>
            <a:endParaRPr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103304"/>
              </p:ext>
            </p:extLst>
          </p:nvPr>
        </p:nvGraphicFramePr>
        <p:xfrm>
          <a:off x="5168900" y="2847975"/>
          <a:ext cx="4587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291960" imgH="177480" progId="Equation.DSMT4">
                  <p:embed/>
                </p:oleObj>
              </mc:Choice>
              <mc:Fallback>
                <p:oleObj name="Equation" r:id="rId5" imgW="291960" imgH="17748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8900" y="2847975"/>
                        <a:ext cx="458788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492653"/>
              </p:ext>
            </p:extLst>
          </p:nvPr>
        </p:nvGraphicFramePr>
        <p:xfrm>
          <a:off x="1840624" y="3429000"/>
          <a:ext cx="1957252" cy="189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1244520" imgH="1206360" progId="Equation.DSMT4">
                  <p:embed/>
                </p:oleObj>
              </mc:Choice>
              <mc:Fallback>
                <p:oleObj name="Equation" r:id="rId7" imgW="1244520" imgH="120636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0624" y="3429000"/>
                        <a:ext cx="1957252" cy="1897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 descr="https://lh5.googleusercontent.com/ZfByyPeBT2Y_QK0GCrU-dJxBH0-x83M0tzB8Hryqln8aWxr3-2W1Gc1KdmnuLMojWWyS4codT18IO3hLLwz-RMXTVc1Z9bhWgj5Pq7qye8OmEE8L2gQMict0IsxKdu_-EHQ-2UuYrBU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3735" y="4387253"/>
            <a:ext cx="3445774" cy="101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s://lh6.googleusercontent.com/pp_Kzd5Aa8YjWaR4w7eLwfUF9XQiEG30FAd2SmOGVTzZaA1NjJFiRniGuAO5PSTs5jZOpho3PVXaszzBz9EVNns6zKM4meHsFPpUHoXfAkIJbm-HTUcjk2Ia6Pa7QxHvu4de4b4mDeY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9142" y="3189484"/>
            <a:ext cx="3589127" cy="1215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2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вектор?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матрица?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Можно ли складывать матрицы разной размерности?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Найти произведение матриц</a:t>
            </a: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5</a:t>
            </a:fld>
            <a:endParaRPr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24487"/>
              </p:ext>
            </p:extLst>
          </p:nvPr>
        </p:nvGraphicFramePr>
        <p:xfrm>
          <a:off x="5168900" y="2847975"/>
          <a:ext cx="4587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5" imgW="291960" imgH="177480" progId="Equation.DSMT4">
                  <p:embed/>
                </p:oleObj>
              </mc:Choice>
              <mc:Fallback>
                <p:oleObj name="Equation" r:id="rId5" imgW="291960" imgH="17748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8900" y="2847975"/>
                        <a:ext cx="458788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492653"/>
              </p:ext>
            </p:extLst>
          </p:nvPr>
        </p:nvGraphicFramePr>
        <p:xfrm>
          <a:off x="1840624" y="3429000"/>
          <a:ext cx="1957252" cy="189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7" imgW="1244520" imgH="1206360" progId="Equation.DSMT4">
                  <p:embed/>
                </p:oleObj>
              </mc:Choice>
              <mc:Fallback>
                <p:oleObj name="Equation" r:id="rId7" imgW="1244520" imgH="120636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0624" y="3429000"/>
                        <a:ext cx="1957252" cy="1897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 descr="https://lh5.googleusercontent.com/ZfByyPeBT2Y_QK0GCrU-dJxBH0-x83M0tzB8Hryqln8aWxr3-2W1Gc1KdmnuLMojWWyS4codT18IO3hLLwz-RMXTVc1Z9bhWgj5Pq7qye8OmEE8L2gQMict0IsxKdu_-EHQ-2UuYrBU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3735" y="4387253"/>
            <a:ext cx="3445774" cy="101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s://lh6.googleusercontent.com/pp_Kzd5Aa8YjWaR4w7eLwfUF9XQiEG30FAd2SmOGVTzZaA1NjJFiRniGuAO5PSTs5jZOpho3PVXaszzBz9EVNns6zKM4meHsFPpUHoXfAkIJbm-HTUcjk2Ia6Pa7QxHvu4de4b4mDeY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9142" y="3189484"/>
            <a:ext cx="3589127" cy="1215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30366"/>
              </p:ext>
            </p:extLst>
          </p:nvPr>
        </p:nvGraphicFramePr>
        <p:xfrm>
          <a:off x="1840624" y="5401341"/>
          <a:ext cx="1732893" cy="74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1" imgW="1091880" imgH="469800" progId="Equation.DSMT4">
                  <p:embed/>
                </p:oleObj>
              </mc:Choice>
              <mc:Fallback>
                <p:oleObj name="Equation" r:id="rId11" imgW="1091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0624" y="5401341"/>
                        <a:ext cx="1732893" cy="745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472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Приведите основные характеристики </a:t>
            </a: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матрицы </a:t>
            </a: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преобразования?</a:t>
            </a: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46150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Транспонировать произведение</a:t>
            </a: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7</a:t>
            </a:fld>
            <a:endParaRPr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42781"/>
              </p:ext>
            </p:extLst>
          </p:nvPr>
        </p:nvGraphicFramePr>
        <p:xfrm>
          <a:off x="5730236" y="1689150"/>
          <a:ext cx="1732893" cy="74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091880" imgH="469800" progId="Equation.DSMT4">
                  <p:embed/>
                </p:oleObj>
              </mc:Choice>
              <mc:Fallback>
                <p:oleObj name="Equation" r:id="rId5" imgW="1091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0236" y="1689150"/>
                        <a:ext cx="1732893" cy="745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91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Транспонировать произведение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обратная матрица?</a:t>
            </a: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8</a:t>
            </a:fld>
            <a:endParaRPr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15681"/>
              </p:ext>
            </p:extLst>
          </p:nvPr>
        </p:nvGraphicFramePr>
        <p:xfrm>
          <a:off x="5730236" y="1689150"/>
          <a:ext cx="1732893" cy="74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1091880" imgH="469800" progId="Equation.DSMT4">
                  <p:embed/>
                </p:oleObj>
              </mc:Choice>
              <mc:Fallback>
                <p:oleObj name="Equation" r:id="rId5" imgW="1091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0236" y="1689150"/>
                        <a:ext cx="1732893" cy="745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2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Транспонировать произведение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обратная матрица?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Вычислить </a:t>
            </a: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обратную матрицу</a:t>
            </a:r>
            <a:r>
              <a:rPr lang="en-US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  </a:t>
            </a:r>
            <a:r>
              <a:rPr lang="en-US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                  </a:t>
            </a: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средствами </a:t>
            </a:r>
            <a:r>
              <a:rPr lang="en-US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python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Объяснить результат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Вычислить </a:t>
            </a:r>
            <a:r>
              <a:rPr lang="ru-RU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обратную </a:t>
            </a: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матрицу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9</a:t>
            </a:fld>
            <a:endParaRPr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36527"/>
              </p:ext>
            </p:extLst>
          </p:nvPr>
        </p:nvGraphicFramePr>
        <p:xfrm>
          <a:off x="5360570" y="2664624"/>
          <a:ext cx="1506922" cy="75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" imgW="939600" imgH="469800" progId="Equation.DSMT4">
                  <p:embed/>
                </p:oleObj>
              </mc:Choice>
              <mc:Fallback>
                <p:oleObj name="Equation" r:id="rId5" imgW="939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0570" y="2664624"/>
                        <a:ext cx="1506922" cy="75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13049"/>
              </p:ext>
            </p:extLst>
          </p:nvPr>
        </p:nvGraphicFramePr>
        <p:xfrm>
          <a:off x="5360570" y="3691782"/>
          <a:ext cx="1440899" cy="67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0570" y="3691782"/>
                        <a:ext cx="1440899" cy="674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15681"/>
              </p:ext>
            </p:extLst>
          </p:nvPr>
        </p:nvGraphicFramePr>
        <p:xfrm>
          <a:off x="5730236" y="1689150"/>
          <a:ext cx="1732893" cy="74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9" imgW="1091880" imgH="469800" progId="Equation.DSMT4">
                  <p:embed/>
                </p:oleObj>
              </mc:Choice>
              <mc:Fallback>
                <p:oleObj name="Equation" r:id="rId9" imgW="1091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0236" y="1689150"/>
                        <a:ext cx="1732893" cy="745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6398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5" name="Google Shape;325;p4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326" name="Google Shape;326;p42"/>
          <p:cNvSpPr txBox="1"/>
          <p:nvPr/>
        </p:nvSpPr>
        <p:spPr>
          <a:xfrm>
            <a:off x="719666" y="348786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1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Проверит</a:t>
            </a:r>
            <a:r>
              <a:rPr lang="en-US" sz="3600" b="1" i="0" u="none" strike="noStrike" cap="none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ь, идет ли запись!</a:t>
            </a:r>
            <a:endParaRPr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327" name="Google Shape;327;p42" descr="Изображение выглядит как внешний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109663" y="1914705"/>
            <a:ext cx="3972674" cy="396791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Транспонировать произведение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обратная матрица?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Вычислить </a:t>
            </a: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обратную матрицу</a:t>
            </a:r>
            <a:r>
              <a:rPr lang="en-US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  </a:t>
            </a:r>
            <a:r>
              <a:rPr lang="en-US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                  </a:t>
            </a: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средствами </a:t>
            </a:r>
            <a:r>
              <a:rPr lang="en-US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python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Объяснить результат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Вычислить </a:t>
            </a:r>
            <a:r>
              <a:rPr lang="ru-RU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обратную </a:t>
            </a: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матрицу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0</a:t>
            </a:fld>
            <a:endParaRPr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37080"/>
              </p:ext>
            </p:extLst>
          </p:nvPr>
        </p:nvGraphicFramePr>
        <p:xfrm>
          <a:off x="5401512" y="2678272"/>
          <a:ext cx="1506922" cy="75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5" imgW="939600" imgH="469800" progId="Equation.DSMT4">
                  <p:embed/>
                </p:oleObj>
              </mc:Choice>
              <mc:Fallback>
                <p:oleObj name="Equation" r:id="rId5" imgW="939600" imgH="4698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1512" y="2678272"/>
                        <a:ext cx="1506922" cy="75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397129"/>
              </p:ext>
            </p:extLst>
          </p:nvPr>
        </p:nvGraphicFramePr>
        <p:xfrm>
          <a:off x="5401512" y="3705430"/>
          <a:ext cx="1440899" cy="67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01512" y="3705430"/>
                        <a:ext cx="1440899" cy="674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335755"/>
              </p:ext>
            </p:extLst>
          </p:nvPr>
        </p:nvGraphicFramePr>
        <p:xfrm>
          <a:off x="5311135" y="4653792"/>
          <a:ext cx="16129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9" imgW="1143000" imgH="469800" progId="Equation.DSMT4">
                  <p:embed/>
                </p:oleObj>
              </mc:Choice>
              <mc:Fallback>
                <p:oleObj name="Equation" r:id="rId9" imgW="1143000" imgH="46980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11135" y="4653792"/>
                        <a:ext cx="1612900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15681"/>
              </p:ext>
            </p:extLst>
          </p:nvPr>
        </p:nvGraphicFramePr>
        <p:xfrm>
          <a:off x="5730236" y="1689150"/>
          <a:ext cx="1732893" cy="74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1" imgW="1091880" imgH="469800" progId="Equation.DSMT4">
                  <p:embed/>
                </p:oleObj>
              </mc:Choice>
              <mc:Fallback>
                <p:oleObj name="Equation" r:id="rId11" imgW="1091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30236" y="1689150"/>
                        <a:ext cx="1732893" cy="745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962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Транспонировать произведение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обратная матрица?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Вычислить </a:t>
            </a: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обратную матрицу</a:t>
            </a:r>
            <a:r>
              <a:rPr lang="en-US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  </a:t>
            </a:r>
            <a:r>
              <a:rPr lang="en-US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                  </a:t>
            </a: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средствами </a:t>
            </a:r>
            <a:r>
              <a:rPr lang="en-US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python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Объяснить результат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Вычислить </a:t>
            </a:r>
            <a:r>
              <a:rPr lang="ru-RU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обратную </a:t>
            </a: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матрицу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err="1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Домножить</a:t>
            </a: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обратную матрицу на исходную, посмотреть результат</a:t>
            </a: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1</a:t>
            </a:fld>
            <a:endParaRPr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1730"/>
              </p:ext>
            </p:extLst>
          </p:nvPr>
        </p:nvGraphicFramePr>
        <p:xfrm>
          <a:off x="5387865" y="2650977"/>
          <a:ext cx="1506922" cy="75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5" imgW="939600" imgH="469800" progId="Equation.DSMT4">
                  <p:embed/>
                </p:oleObj>
              </mc:Choice>
              <mc:Fallback>
                <p:oleObj name="Equation" r:id="rId5" imgW="939600" imgH="4698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7865" y="2650977"/>
                        <a:ext cx="1506922" cy="75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331456"/>
              </p:ext>
            </p:extLst>
          </p:nvPr>
        </p:nvGraphicFramePr>
        <p:xfrm>
          <a:off x="5387865" y="3678135"/>
          <a:ext cx="1440899" cy="67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7865" y="3678135"/>
                        <a:ext cx="1440899" cy="674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01989"/>
              </p:ext>
            </p:extLst>
          </p:nvPr>
        </p:nvGraphicFramePr>
        <p:xfrm>
          <a:off x="5297488" y="4626497"/>
          <a:ext cx="16129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9" imgW="1143000" imgH="469800" progId="Equation.DSMT4">
                  <p:embed/>
                </p:oleObj>
              </mc:Choice>
              <mc:Fallback>
                <p:oleObj name="Equation" r:id="rId9" imgW="1143000" imgH="46980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7488" y="4626497"/>
                        <a:ext cx="1612900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15681"/>
              </p:ext>
            </p:extLst>
          </p:nvPr>
        </p:nvGraphicFramePr>
        <p:xfrm>
          <a:off x="5730236" y="1689150"/>
          <a:ext cx="1732893" cy="74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11" imgW="1091880" imgH="469800" progId="Equation.DSMT4">
                  <p:embed/>
                </p:oleObj>
              </mc:Choice>
              <mc:Fallback>
                <p:oleObj name="Equation" r:id="rId11" imgW="1091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30236" y="1689150"/>
                        <a:ext cx="1732893" cy="745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462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определитель матрицы?</a:t>
            </a: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82263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определитель матрицы?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Найти определитель матрицы                      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и матрицы                       из прошлого примера</a:t>
            </a: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3</a:t>
            </a:fld>
            <a:endParaRPr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66786"/>
              </p:ext>
            </p:extLst>
          </p:nvPr>
        </p:nvGraphicFramePr>
        <p:xfrm>
          <a:off x="5383325" y="2312920"/>
          <a:ext cx="1506922" cy="75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939600" imgH="469800" progId="Equation.DSMT4">
                  <p:embed/>
                </p:oleObj>
              </mc:Choice>
              <mc:Fallback>
                <p:oleObj name="Equation" r:id="rId5" imgW="939600" imgH="4698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3325" y="2312920"/>
                        <a:ext cx="1506922" cy="75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64828"/>
              </p:ext>
            </p:extLst>
          </p:nvPr>
        </p:nvGraphicFramePr>
        <p:xfrm>
          <a:off x="2592113" y="2982726"/>
          <a:ext cx="1553155" cy="72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2113" y="2982726"/>
                        <a:ext cx="1553155" cy="727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18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определитель матрицы?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Найти определитель матрицы                      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и матрицы                       из прошлого примера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4</a:t>
            </a:fld>
            <a:endParaRPr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480157"/>
              </p:ext>
            </p:extLst>
          </p:nvPr>
        </p:nvGraphicFramePr>
        <p:xfrm>
          <a:off x="5383325" y="2312920"/>
          <a:ext cx="1506922" cy="75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5" imgW="939600" imgH="469800" progId="Equation.DSMT4">
                  <p:embed/>
                </p:oleObj>
              </mc:Choice>
              <mc:Fallback>
                <p:oleObj name="Equation" r:id="rId5" imgW="939600" imgH="4698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3325" y="2312920"/>
                        <a:ext cx="1506922" cy="75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64828"/>
              </p:ext>
            </p:extLst>
          </p:nvPr>
        </p:nvGraphicFramePr>
        <p:xfrm>
          <a:off x="2592113" y="2982726"/>
          <a:ext cx="1553155" cy="72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2113" y="2982726"/>
                        <a:ext cx="1553155" cy="727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968487"/>
              </p:ext>
            </p:extLst>
          </p:nvPr>
        </p:nvGraphicFramePr>
        <p:xfrm>
          <a:off x="5525156" y="4243048"/>
          <a:ext cx="1284275" cy="36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25156" y="4243048"/>
                        <a:ext cx="1284275" cy="366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90700"/>
              </p:ext>
            </p:extLst>
          </p:nvPr>
        </p:nvGraphicFramePr>
        <p:xfrm>
          <a:off x="5525156" y="3831461"/>
          <a:ext cx="1243505" cy="36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25156" y="3831461"/>
                        <a:ext cx="1243505" cy="366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532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определитель матрицы?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Найти определитель матрицы                      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и матрицы                       из прошлого примера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О чем </a:t>
            </a: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говорит </a:t>
            </a:r>
            <a:r>
              <a:rPr lang="ru-RU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определитель?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5</a:t>
            </a:fld>
            <a:endParaRPr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93818"/>
              </p:ext>
            </p:extLst>
          </p:nvPr>
        </p:nvGraphicFramePr>
        <p:xfrm>
          <a:off x="5383325" y="2312920"/>
          <a:ext cx="1506922" cy="75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5" imgW="939600" imgH="469800" progId="Equation.DSMT4">
                  <p:embed/>
                </p:oleObj>
              </mc:Choice>
              <mc:Fallback>
                <p:oleObj name="Equation" r:id="rId5" imgW="939600" imgH="4698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3325" y="2312920"/>
                        <a:ext cx="1506922" cy="75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64828"/>
              </p:ext>
            </p:extLst>
          </p:nvPr>
        </p:nvGraphicFramePr>
        <p:xfrm>
          <a:off x="2592113" y="2982726"/>
          <a:ext cx="1553155" cy="72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2113" y="2982726"/>
                        <a:ext cx="1553155" cy="727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968487"/>
              </p:ext>
            </p:extLst>
          </p:nvPr>
        </p:nvGraphicFramePr>
        <p:xfrm>
          <a:off x="5525156" y="4243048"/>
          <a:ext cx="1284275" cy="36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25156" y="4243048"/>
                        <a:ext cx="1284275" cy="366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90700"/>
              </p:ext>
            </p:extLst>
          </p:nvPr>
        </p:nvGraphicFramePr>
        <p:xfrm>
          <a:off x="5525156" y="3831461"/>
          <a:ext cx="1243505" cy="36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25156" y="3831461"/>
                        <a:ext cx="1243505" cy="366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20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собственные значения и собственные векторы матрицы?</a:t>
            </a: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09927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собственные значения и собственные векторы матрицы?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Найти собственные векторы и значения для матрицы преобразования</a:t>
            </a: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7</a:t>
            </a:fld>
            <a:endParaRPr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916889"/>
              </p:ext>
            </p:extLst>
          </p:nvPr>
        </p:nvGraphicFramePr>
        <p:xfrm>
          <a:off x="5091385" y="2595178"/>
          <a:ext cx="1413453" cy="74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888840" imgH="469800" progId="Equation.DSMT4">
                  <p:embed/>
                </p:oleObj>
              </mc:Choice>
              <mc:Fallback>
                <p:oleObj name="Equation" r:id="rId5" imgW="888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1385" y="2595178"/>
                        <a:ext cx="1413453" cy="74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084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собственные значения и собственные векторы матрицы?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Найти собственные векторы и значения для матрицы преобразования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8</a:t>
            </a:fld>
            <a:endParaRPr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916889"/>
              </p:ext>
            </p:extLst>
          </p:nvPr>
        </p:nvGraphicFramePr>
        <p:xfrm>
          <a:off x="5091385" y="2595178"/>
          <a:ext cx="1413453" cy="74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5" imgW="888840" imgH="469800" progId="Equation.DSMT4">
                  <p:embed/>
                </p:oleObj>
              </mc:Choice>
              <mc:Fallback>
                <p:oleObj name="Equation" r:id="rId5" imgW="888840" imgH="4698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1385" y="2595178"/>
                        <a:ext cx="1413453" cy="74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619224"/>
              </p:ext>
            </p:extLst>
          </p:nvPr>
        </p:nvGraphicFramePr>
        <p:xfrm>
          <a:off x="3743741" y="3429000"/>
          <a:ext cx="1141271" cy="156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7" imgW="711000" imgH="977760" progId="Equation.DSMT4">
                  <p:embed/>
                </p:oleObj>
              </mc:Choice>
              <mc:Fallback>
                <p:oleObj name="Equation" r:id="rId7" imgW="7110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3741" y="3429000"/>
                        <a:ext cx="1141271" cy="1569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39575"/>
              </p:ext>
            </p:extLst>
          </p:nvPr>
        </p:nvGraphicFramePr>
        <p:xfrm>
          <a:off x="6778953" y="3795836"/>
          <a:ext cx="754054" cy="83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9" imgW="469800" imgH="520560" progId="Equation.DSMT4">
                  <p:embed/>
                </p:oleObj>
              </mc:Choice>
              <mc:Fallback>
                <p:oleObj name="Equation" r:id="rId9" imgW="4698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78953" y="3795836"/>
                        <a:ext cx="754054" cy="835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207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собственные значения и собственные векторы матрицы?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Найти собственные векторы и значения для матрицы преобразования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вы можете сказать о полученных результатах?</a:t>
            </a: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9</a:t>
            </a:fld>
            <a:endParaRPr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916889"/>
              </p:ext>
            </p:extLst>
          </p:nvPr>
        </p:nvGraphicFramePr>
        <p:xfrm>
          <a:off x="5091385" y="2595178"/>
          <a:ext cx="1413453" cy="74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5" imgW="888840" imgH="469800" progId="Equation.DSMT4">
                  <p:embed/>
                </p:oleObj>
              </mc:Choice>
              <mc:Fallback>
                <p:oleObj name="Equation" r:id="rId5" imgW="888840" imgH="4698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1385" y="2595178"/>
                        <a:ext cx="1413453" cy="74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619224"/>
              </p:ext>
            </p:extLst>
          </p:nvPr>
        </p:nvGraphicFramePr>
        <p:xfrm>
          <a:off x="3743741" y="3429000"/>
          <a:ext cx="1141271" cy="156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7" imgW="711000" imgH="977760" progId="Equation.DSMT4">
                  <p:embed/>
                </p:oleObj>
              </mc:Choice>
              <mc:Fallback>
                <p:oleObj name="Equation" r:id="rId7" imgW="711000" imgH="97776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3741" y="3429000"/>
                        <a:ext cx="1141271" cy="1569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39575"/>
              </p:ext>
            </p:extLst>
          </p:nvPr>
        </p:nvGraphicFramePr>
        <p:xfrm>
          <a:off x="6778953" y="3795836"/>
          <a:ext cx="754054" cy="83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9" imgW="469800" imgH="520560" progId="Equation.DSMT4">
                  <p:embed/>
                </p:oleObj>
              </mc:Choice>
              <mc:Fallback>
                <p:oleObj name="Equation" r:id="rId9" imgW="469800" imgH="52056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78953" y="3795836"/>
                        <a:ext cx="754054" cy="835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893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3" name="Google Shape;333;p4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334" name="Google Shape;334;p43"/>
          <p:cNvSpPr/>
          <p:nvPr/>
        </p:nvSpPr>
        <p:spPr>
          <a:xfrm>
            <a:off x="0" y="0"/>
            <a:ext cx="12192000" cy="1859280"/>
          </a:xfrm>
          <a:prstGeom prst="rect">
            <a:avLst/>
          </a:prstGeom>
          <a:gradFill>
            <a:gsLst>
              <a:gs pos="0">
                <a:srgbClr val="3C46B9">
                  <a:alpha val="0"/>
                </a:srgbClr>
              </a:gs>
              <a:gs pos="49000">
                <a:srgbClr val="262E78">
                  <a:alpha val="69803"/>
                </a:srgbClr>
              </a:gs>
              <a:gs pos="100000">
                <a:srgbClr val="01C3BA">
                  <a:alpha val="4588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5" name="Google Shape;335;p43"/>
          <p:cNvSpPr/>
          <p:nvPr/>
        </p:nvSpPr>
        <p:spPr>
          <a:xfrm>
            <a:off x="-1" y="4643120"/>
            <a:ext cx="12192000" cy="2230216"/>
          </a:xfrm>
          <a:prstGeom prst="rect">
            <a:avLst/>
          </a:prstGeom>
          <a:gradFill>
            <a:gsLst>
              <a:gs pos="0">
                <a:srgbClr val="3C46B9">
                  <a:alpha val="27843"/>
                </a:srgbClr>
              </a:gs>
              <a:gs pos="49000">
                <a:srgbClr val="262E78">
                  <a:alpha val="60784"/>
                </a:srgbClr>
              </a:gs>
              <a:gs pos="100000">
                <a:srgbClr val="00756F">
                  <a:alpha val="5686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6" name="Google Shape;336;p43"/>
          <p:cNvSpPr/>
          <p:nvPr/>
        </p:nvSpPr>
        <p:spPr>
          <a:xfrm>
            <a:off x="54557" y="2080550"/>
            <a:ext cx="12082887" cy="1296154"/>
          </a:xfrm>
          <a:prstGeom prst="roundRect">
            <a:avLst>
              <a:gd name="adj" fmla="val 60"/>
            </a:avLst>
          </a:prstGeom>
          <a:noFill/>
          <a:ln>
            <a:noFill/>
          </a:ln>
        </p:spPr>
        <p:txBody>
          <a:bodyPr spcFirstLastPara="1" wrap="square" lIns="44975" tIns="22475" rIns="44975" bIns="224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922" b="1" i="0" u="none" strike="noStrike" cap="none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Меня хорошо видно &amp;&amp; слышно?</a:t>
            </a:r>
            <a:endParaRPr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337" name="Google Shape;337;p43"/>
          <p:cNvSpPr txBox="1"/>
          <p:nvPr/>
        </p:nvSpPr>
        <p:spPr>
          <a:xfrm>
            <a:off x="0" y="3341553"/>
            <a:ext cx="12137444" cy="6491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109" i="0" u="none" strike="noStrike" cap="none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Ставьте	       , если все хорошо</a:t>
            </a:r>
            <a:endParaRPr>
              <a:latin typeface="Roboto"/>
              <a:ea typeface="Roboto"/>
              <a:cs typeface="Roboto"/>
              <a:sym typeface="Roboto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109" i="0" u="none" strike="noStrike" cap="none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Напишите в чат, если есть проблемы</a:t>
            </a:r>
            <a:endParaRPr sz="2109" b="1" i="0" u="none" strike="noStrike" cap="none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338" name="Google Shape;338;p43"/>
          <p:cNvSpPr/>
          <p:nvPr/>
        </p:nvSpPr>
        <p:spPr>
          <a:xfrm>
            <a:off x="5408875" y="3376700"/>
            <a:ext cx="324900" cy="280800"/>
          </a:xfrm>
          <a:prstGeom prst="roundRect">
            <a:avLst>
              <a:gd name="adj" fmla="val 16667"/>
            </a:avLst>
          </a:prstGeom>
          <a:solidFill>
            <a:schemeClr val="lt1">
              <a:alpha val="40000"/>
            </a:schemeClr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 i="0" u="none" strike="noStrike" cap="none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+</a:t>
            </a:r>
            <a:endParaRPr sz="2000" b="0" i="0" u="none" strike="noStrike" cap="none">
              <a:solidFill>
                <a:srgbClr val="FFFFF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собственные значения и собственные векторы матрицы?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Найти собственные векторы и значения для матрицы преобразования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0</a:t>
            </a:fld>
            <a:endParaRPr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916889"/>
              </p:ext>
            </p:extLst>
          </p:nvPr>
        </p:nvGraphicFramePr>
        <p:xfrm>
          <a:off x="5091385" y="2595178"/>
          <a:ext cx="1413453" cy="74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5" imgW="888840" imgH="469800" progId="Equation.DSMT4">
                  <p:embed/>
                </p:oleObj>
              </mc:Choice>
              <mc:Fallback>
                <p:oleObj name="Equation" r:id="rId5" imgW="888840" imgH="4698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1385" y="2595178"/>
                        <a:ext cx="1413453" cy="74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28520" y="3530983"/>
            <a:ext cx="4819650" cy="2886075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55020"/>
              </p:ext>
            </p:extLst>
          </p:nvPr>
        </p:nvGraphicFramePr>
        <p:xfrm>
          <a:off x="8590673" y="4805854"/>
          <a:ext cx="931699" cy="390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90673" y="4805854"/>
                        <a:ext cx="931699" cy="390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469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Продифференцировать выражение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1</a:t>
            </a:fld>
            <a:endParaRPr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44772"/>
              </p:ext>
            </p:extLst>
          </p:nvPr>
        </p:nvGraphicFramePr>
        <p:xfrm>
          <a:off x="2350005" y="2331727"/>
          <a:ext cx="1716535" cy="88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965160" imgH="495000" progId="Equation.DSMT4">
                  <p:embed/>
                </p:oleObj>
              </mc:Choice>
              <mc:Fallback>
                <p:oleObj name="Equation" r:id="rId5" imgW="965160" imgH="4950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0005" y="2331727"/>
                        <a:ext cx="1716535" cy="880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740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Продифференцировать выражение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2</a:t>
            </a:fld>
            <a:endParaRPr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44772"/>
              </p:ext>
            </p:extLst>
          </p:nvPr>
        </p:nvGraphicFramePr>
        <p:xfrm>
          <a:off x="2350005" y="2331727"/>
          <a:ext cx="1716535" cy="88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5" imgW="965160" imgH="495000" progId="Equation.DSMT4">
                  <p:embed/>
                </p:oleObj>
              </mc:Choice>
              <mc:Fallback>
                <p:oleObj name="Equation" r:id="rId5" imgW="965160" imgH="495000" progId="Equation.DSMT4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0005" y="2331727"/>
                        <a:ext cx="1716535" cy="880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1137"/>
              </p:ext>
            </p:extLst>
          </p:nvPr>
        </p:nvGraphicFramePr>
        <p:xfrm>
          <a:off x="6943025" y="2328191"/>
          <a:ext cx="3574467" cy="88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7" imgW="1993680" imgH="495000" progId="Equation.DSMT4">
                  <p:embed/>
                </p:oleObj>
              </mc:Choice>
              <mc:Fallback>
                <p:oleObj name="Equation" r:id="rId7" imgW="1993680" imgH="49500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3025" y="2328191"/>
                        <a:ext cx="3574467" cy="88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537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Продифференцировать выражение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Продифференцировать выражение</a:t>
            </a: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3</a:t>
            </a:fld>
            <a:endParaRPr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44772"/>
              </p:ext>
            </p:extLst>
          </p:nvPr>
        </p:nvGraphicFramePr>
        <p:xfrm>
          <a:off x="2350005" y="2331727"/>
          <a:ext cx="1716535" cy="88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5" imgW="965160" imgH="495000" progId="Equation.DSMT4">
                  <p:embed/>
                </p:oleObj>
              </mc:Choice>
              <mc:Fallback>
                <p:oleObj name="Equation" r:id="rId5" imgW="965160" imgH="495000" progId="Equation.DSMT4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0005" y="2331727"/>
                        <a:ext cx="1716535" cy="880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708086"/>
              </p:ext>
            </p:extLst>
          </p:nvPr>
        </p:nvGraphicFramePr>
        <p:xfrm>
          <a:off x="2350005" y="4260866"/>
          <a:ext cx="1749993" cy="85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7" imgW="1015920" imgH="495000" progId="Equation.DSMT4">
                  <p:embed/>
                </p:oleObj>
              </mc:Choice>
              <mc:Fallback>
                <p:oleObj name="Equation" r:id="rId7" imgW="1015920" imgH="4950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0005" y="4260866"/>
                        <a:ext cx="1749993" cy="853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1137"/>
              </p:ext>
            </p:extLst>
          </p:nvPr>
        </p:nvGraphicFramePr>
        <p:xfrm>
          <a:off x="6943025" y="2328191"/>
          <a:ext cx="3574467" cy="88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9" imgW="1993680" imgH="495000" progId="Equation.DSMT4">
                  <p:embed/>
                </p:oleObj>
              </mc:Choice>
              <mc:Fallback>
                <p:oleObj name="Equation" r:id="rId9" imgW="1993680" imgH="49500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3025" y="2328191"/>
                        <a:ext cx="3574467" cy="88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667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" name="Google Shape;454;p52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55" name="Google Shape;455;p52"/>
          <p:cNvSpPr txBox="1"/>
          <p:nvPr/>
        </p:nvSpPr>
        <p:spPr>
          <a:xfrm>
            <a:off x="719668" y="359177"/>
            <a:ext cx="10752666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b="1" i="0" u="none" strike="noStrike" cap="none" dirty="0" smtClean="0">
                <a:solidFill>
                  <a:schemeClr val="lt1"/>
                </a:solidFill>
                <a:latin typeface="Avenir"/>
                <a:ea typeface="Avenir"/>
                <a:cs typeface="Avenir"/>
                <a:sym typeface="Avenir"/>
              </a:rPr>
              <a:t>Линейная алгебра. Общие вопросы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56" name="Google Shape;456;p52"/>
          <p:cNvSpPr txBox="1">
            <a:spLocks noGrp="1"/>
          </p:cNvSpPr>
          <p:nvPr>
            <p:ph type="body" idx="4294967295"/>
          </p:nvPr>
        </p:nvSpPr>
        <p:spPr>
          <a:xfrm>
            <a:off x="843280" y="1808163"/>
            <a:ext cx="10629054" cy="397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Продифференцировать выражение</a:t>
            </a: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endParaRPr lang="ru-RU" sz="24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sz="24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Продифференцировать выражение</a:t>
            </a:r>
          </a:p>
        </p:txBody>
      </p:sp>
      <p:sp>
        <p:nvSpPr>
          <p:cNvPr id="458" name="Google Shape;458;p52"/>
          <p:cNvSpPr txBox="1">
            <a:spLocks noGrp="1"/>
          </p:cNvSpPr>
          <p:nvPr>
            <p:ph type="sldNum" idx="4294967295"/>
          </p:nvPr>
        </p:nvSpPr>
        <p:spPr>
          <a:xfrm>
            <a:off x="1191895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4</a:t>
            </a:fld>
            <a:endParaRPr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44772"/>
              </p:ext>
            </p:extLst>
          </p:nvPr>
        </p:nvGraphicFramePr>
        <p:xfrm>
          <a:off x="2350005" y="2331727"/>
          <a:ext cx="1716535" cy="88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5" imgW="965160" imgH="495000" progId="Equation.DSMT4">
                  <p:embed/>
                </p:oleObj>
              </mc:Choice>
              <mc:Fallback>
                <p:oleObj name="Equation" r:id="rId5" imgW="965160" imgH="495000" progId="Equation.DSMT4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0005" y="2331727"/>
                        <a:ext cx="1716535" cy="880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564823"/>
              </p:ext>
            </p:extLst>
          </p:nvPr>
        </p:nvGraphicFramePr>
        <p:xfrm>
          <a:off x="2350005" y="4260866"/>
          <a:ext cx="1749993" cy="85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7" imgW="1015920" imgH="495000" progId="Equation.DSMT4">
                  <p:embed/>
                </p:oleObj>
              </mc:Choice>
              <mc:Fallback>
                <p:oleObj name="Equation" r:id="rId7" imgW="1015920" imgH="4950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0005" y="4260866"/>
                        <a:ext cx="1749993" cy="853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1137"/>
              </p:ext>
            </p:extLst>
          </p:nvPr>
        </p:nvGraphicFramePr>
        <p:xfrm>
          <a:off x="6943025" y="2328191"/>
          <a:ext cx="3574467" cy="88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9" imgW="1993680" imgH="495000" progId="Equation.DSMT4">
                  <p:embed/>
                </p:oleObj>
              </mc:Choice>
              <mc:Fallback>
                <p:oleObj name="Equation" r:id="rId9" imgW="1993680" imgH="49500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3025" y="2328191"/>
                        <a:ext cx="3574467" cy="88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425351"/>
              </p:ext>
            </p:extLst>
          </p:nvPr>
        </p:nvGraphicFramePr>
        <p:xfrm>
          <a:off x="6943025" y="4260866"/>
          <a:ext cx="2712493" cy="85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11" imgW="1574640" imgH="495000" progId="Equation.DSMT4">
                  <p:embed/>
                </p:oleObj>
              </mc:Choice>
              <mc:Fallback>
                <p:oleObj name="Equation" r:id="rId11" imgW="15746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43025" y="4260866"/>
                        <a:ext cx="2712493" cy="85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288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наименьших квадратов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87" name="Google Shape;487;p55"/>
          <p:cNvSpPr txBox="1">
            <a:spLocks noGrp="1"/>
          </p:cNvSpPr>
          <p:nvPr>
            <p:ph type="sldNum" idx="4294967295"/>
          </p:nvPr>
        </p:nvSpPr>
        <p:spPr>
          <a:xfrm>
            <a:off x="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5</a:t>
            </a:fld>
            <a:endParaRPr/>
          </a:p>
        </p:txBody>
      </p:sp>
      <p:sp>
        <p:nvSpPr>
          <p:cNvPr id="18" name="Google Shape;486;p55"/>
          <p:cNvSpPr txBox="1">
            <a:spLocks/>
          </p:cNvSpPr>
          <p:nvPr/>
        </p:nvSpPr>
        <p:spPr>
          <a:xfrm>
            <a:off x="500356" y="1364475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3631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3572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1788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Будем искать решение переопределенной системы уравнений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или в матричном виде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96241"/>
              </p:ext>
            </p:extLst>
          </p:nvPr>
        </p:nvGraphicFramePr>
        <p:xfrm>
          <a:off x="1232405" y="1747259"/>
          <a:ext cx="1655828" cy="107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1231560" imgH="799920" progId="Equation.DSMT4">
                  <p:embed/>
                </p:oleObj>
              </mc:Choice>
              <mc:Fallback>
                <p:oleObj name="Equation" r:id="rId5" imgW="12315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2405" y="1747259"/>
                        <a:ext cx="1655828" cy="1075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84713"/>
              </p:ext>
            </p:extLst>
          </p:nvPr>
        </p:nvGraphicFramePr>
        <p:xfrm>
          <a:off x="1232405" y="3512345"/>
          <a:ext cx="716956" cy="30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2405" y="3512345"/>
                        <a:ext cx="716956" cy="307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414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наименьших квадратов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87" name="Google Shape;487;p55"/>
          <p:cNvSpPr txBox="1">
            <a:spLocks noGrp="1"/>
          </p:cNvSpPr>
          <p:nvPr>
            <p:ph type="sldNum" idx="4294967295"/>
          </p:nvPr>
        </p:nvSpPr>
        <p:spPr>
          <a:xfrm>
            <a:off x="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6</a:t>
            </a:fld>
            <a:endParaRPr/>
          </a:p>
        </p:txBody>
      </p:sp>
      <p:sp>
        <p:nvSpPr>
          <p:cNvPr id="18" name="Google Shape;486;p55"/>
          <p:cNvSpPr txBox="1">
            <a:spLocks/>
          </p:cNvSpPr>
          <p:nvPr/>
        </p:nvSpPr>
        <p:spPr>
          <a:xfrm>
            <a:off x="500356" y="1364475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3631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3572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1788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Будем искать решение переопределенной системы уравнений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или в матричном виде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Критерий достижения цели выберем в виде суммы квадратов невязок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96241"/>
              </p:ext>
            </p:extLst>
          </p:nvPr>
        </p:nvGraphicFramePr>
        <p:xfrm>
          <a:off x="1232405" y="1747259"/>
          <a:ext cx="1655828" cy="107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5" imgW="1231560" imgH="799920" progId="Equation.DSMT4">
                  <p:embed/>
                </p:oleObj>
              </mc:Choice>
              <mc:Fallback>
                <p:oleObj name="Equation" r:id="rId5" imgW="1231560" imgH="79992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2405" y="1747259"/>
                        <a:ext cx="1655828" cy="1075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84713"/>
              </p:ext>
            </p:extLst>
          </p:nvPr>
        </p:nvGraphicFramePr>
        <p:xfrm>
          <a:off x="1232405" y="3512345"/>
          <a:ext cx="716956" cy="30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2405" y="3512345"/>
                        <a:ext cx="716956" cy="307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59869"/>
              </p:ext>
            </p:extLst>
          </p:nvPr>
        </p:nvGraphicFramePr>
        <p:xfrm>
          <a:off x="1232405" y="4529836"/>
          <a:ext cx="2065515" cy="40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9" imgW="1536480" imgH="304560" progId="Equation.DSMT4">
                  <p:embed/>
                </p:oleObj>
              </mc:Choice>
              <mc:Fallback>
                <p:oleObj name="Equation" r:id="rId9" imgW="1536480" imgH="304560" progId="Equation.DSMT4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2405" y="4529836"/>
                        <a:ext cx="2065515" cy="409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910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наименьших квадратов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87" name="Google Shape;487;p55"/>
          <p:cNvSpPr txBox="1">
            <a:spLocks noGrp="1"/>
          </p:cNvSpPr>
          <p:nvPr>
            <p:ph type="sldNum" idx="4294967295"/>
          </p:nvPr>
        </p:nvSpPr>
        <p:spPr>
          <a:xfrm>
            <a:off x="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7</a:t>
            </a:fld>
            <a:endParaRPr/>
          </a:p>
        </p:txBody>
      </p:sp>
      <p:sp>
        <p:nvSpPr>
          <p:cNvPr id="18" name="Google Shape;486;p55"/>
          <p:cNvSpPr txBox="1">
            <a:spLocks/>
          </p:cNvSpPr>
          <p:nvPr/>
        </p:nvSpPr>
        <p:spPr>
          <a:xfrm>
            <a:off x="500356" y="1364475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3631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3572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1788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Будем искать решение переопределенной системы уравнений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или в матричном виде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Для системы нелинейных уравнений: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96241"/>
              </p:ext>
            </p:extLst>
          </p:nvPr>
        </p:nvGraphicFramePr>
        <p:xfrm>
          <a:off x="1232405" y="1747259"/>
          <a:ext cx="1655828" cy="107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5" imgW="1231560" imgH="799920" progId="Equation.DSMT4">
                  <p:embed/>
                </p:oleObj>
              </mc:Choice>
              <mc:Fallback>
                <p:oleObj name="Equation" r:id="rId5" imgW="1231560" imgH="79992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2405" y="1747259"/>
                        <a:ext cx="1655828" cy="1075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61778"/>
              </p:ext>
            </p:extLst>
          </p:nvPr>
        </p:nvGraphicFramePr>
        <p:xfrm>
          <a:off x="1164992" y="4196091"/>
          <a:ext cx="851782" cy="31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4992" y="4196091"/>
                        <a:ext cx="851782" cy="319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84713"/>
              </p:ext>
            </p:extLst>
          </p:nvPr>
        </p:nvGraphicFramePr>
        <p:xfrm>
          <a:off x="1232405" y="3512345"/>
          <a:ext cx="716956" cy="30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2405" y="3512345"/>
                        <a:ext cx="716956" cy="307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307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наименьших квадратов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87" name="Google Shape;487;p55"/>
          <p:cNvSpPr txBox="1">
            <a:spLocks noGrp="1"/>
          </p:cNvSpPr>
          <p:nvPr>
            <p:ph type="sldNum" idx="4294967295"/>
          </p:nvPr>
        </p:nvSpPr>
        <p:spPr>
          <a:xfrm>
            <a:off x="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8</a:t>
            </a:fld>
            <a:endParaRPr/>
          </a:p>
        </p:txBody>
      </p:sp>
      <p:sp>
        <p:nvSpPr>
          <p:cNvPr id="18" name="Google Shape;486;p55"/>
          <p:cNvSpPr txBox="1">
            <a:spLocks/>
          </p:cNvSpPr>
          <p:nvPr/>
        </p:nvSpPr>
        <p:spPr>
          <a:xfrm>
            <a:off x="500356" y="1364475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3631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3572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1788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Будем искать решение переопределенной системы уравнений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или в матричном виде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Для системы нелинейных уравнений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>
                <a:latin typeface="Avenir"/>
                <a:ea typeface="Avenir"/>
                <a:cs typeface="Avenir"/>
                <a:sym typeface="Avenir"/>
              </a:rPr>
              <a:t>Критерий достижения цели выберем в виде суммы квадратов невязок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96241"/>
              </p:ext>
            </p:extLst>
          </p:nvPr>
        </p:nvGraphicFramePr>
        <p:xfrm>
          <a:off x="1232405" y="1747259"/>
          <a:ext cx="1655828" cy="107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5" imgW="1231560" imgH="799920" progId="Equation.DSMT4">
                  <p:embed/>
                </p:oleObj>
              </mc:Choice>
              <mc:Fallback>
                <p:oleObj name="Equation" r:id="rId5" imgW="1231560" imgH="79992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2405" y="1747259"/>
                        <a:ext cx="1655828" cy="1075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61778"/>
              </p:ext>
            </p:extLst>
          </p:nvPr>
        </p:nvGraphicFramePr>
        <p:xfrm>
          <a:off x="1164992" y="4196091"/>
          <a:ext cx="851782" cy="31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4992" y="4196091"/>
                        <a:ext cx="851782" cy="319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84713"/>
              </p:ext>
            </p:extLst>
          </p:nvPr>
        </p:nvGraphicFramePr>
        <p:xfrm>
          <a:off x="1232405" y="3512345"/>
          <a:ext cx="716956" cy="30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2405" y="3512345"/>
                        <a:ext cx="716956" cy="307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16617"/>
              </p:ext>
            </p:extLst>
          </p:nvPr>
        </p:nvGraphicFramePr>
        <p:xfrm>
          <a:off x="1164992" y="5020368"/>
          <a:ext cx="26177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11" imgW="1612800" imgH="304560" progId="Equation.DSMT4">
                  <p:embed/>
                </p:oleObj>
              </mc:Choice>
              <mc:Fallback>
                <p:oleObj name="Equation" r:id="rId11" imgW="1612800" imgH="30456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4992" y="5020368"/>
                        <a:ext cx="2617788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055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наименьших квадратов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87" name="Google Shape;487;p55"/>
          <p:cNvSpPr txBox="1">
            <a:spLocks noGrp="1"/>
          </p:cNvSpPr>
          <p:nvPr>
            <p:ph type="sldNum" idx="4294967295"/>
          </p:nvPr>
        </p:nvSpPr>
        <p:spPr>
          <a:xfrm>
            <a:off x="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9</a:t>
            </a:fld>
            <a:endParaRPr/>
          </a:p>
        </p:txBody>
      </p:sp>
      <p:sp>
        <p:nvSpPr>
          <p:cNvPr id="18" name="Google Shape;486;p55"/>
          <p:cNvSpPr txBox="1">
            <a:spLocks/>
          </p:cNvSpPr>
          <p:nvPr/>
        </p:nvSpPr>
        <p:spPr>
          <a:xfrm>
            <a:off x="500356" y="1364475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3631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3572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1788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Будем искать решение переопределенной системы уравнений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или в матричном виде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Для системы нелинейных уравнений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>
                <a:latin typeface="Avenir"/>
                <a:ea typeface="Avenir"/>
                <a:cs typeface="Avenir"/>
                <a:sym typeface="Avenir"/>
              </a:rPr>
              <a:t>Критерий достижения цели выберем в виде суммы квадратов невязок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96241"/>
              </p:ext>
            </p:extLst>
          </p:nvPr>
        </p:nvGraphicFramePr>
        <p:xfrm>
          <a:off x="1232405" y="1747259"/>
          <a:ext cx="1655828" cy="107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5" imgW="1231560" imgH="799920" progId="Equation.DSMT4">
                  <p:embed/>
                </p:oleObj>
              </mc:Choice>
              <mc:Fallback>
                <p:oleObj name="Equation" r:id="rId5" imgW="1231560" imgH="79992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2405" y="1747259"/>
                        <a:ext cx="1655828" cy="1075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61778"/>
              </p:ext>
            </p:extLst>
          </p:nvPr>
        </p:nvGraphicFramePr>
        <p:xfrm>
          <a:off x="1164992" y="4196091"/>
          <a:ext cx="851782" cy="31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4992" y="4196091"/>
                        <a:ext cx="851782" cy="319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84713"/>
              </p:ext>
            </p:extLst>
          </p:nvPr>
        </p:nvGraphicFramePr>
        <p:xfrm>
          <a:off x="1232405" y="3512345"/>
          <a:ext cx="716956" cy="30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2405" y="3512345"/>
                        <a:ext cx="716956" cy="307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16617"/>
              </p:ext>
            </p:extLst>
          </p:nvPr>
        </p:nvGraphicFramePr>
        <p:xfrm>
          <a:off x="1164992" y="5020368"/>
          <a:ext cx="26177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11" imgW="1612800" imgH="304560" progId="Equation.DSMT4">
                  <p:embed/>
                </p:oleObj>
              </mc:Choice>
              <mc:Fallback>
                <p:oleObj name="Equation" r:id="rId11" imgW="1612800" imgH="30456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4992" y="5020368"/>
                        <a:ext cx="2617788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71387"/>
              </p:ext>
            </p:extLst>
          </p:nvPr>
        </p:nvGraphicFramePr>
        <p:xfrm>
          <a:off x="7612185" y="5020368"/>
          <a:ext cx="2065515" cy="40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13" imgW="1536480" imgH="304560" progId="Equation.DSMT4">
                  <p:embed/>
                </p:oleObj>
              </mc:Choice>
              <mc:Fallback>
                <p:oleObj name="Equation" r:id="rId13" imgW="1536480" imgH="304560" progId="Equation.DSMT4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12185" y="5020368"/>
                        <a:ext cx="2065515" cy="409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281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" name="Google Shape;343;p44"/>
          <p:cNvSpPr txBox="1">
            <a:spLocks noGrp="1"/>
          </p:cNvSpPr>
          <p:nvPr>
            <p:ph type="body" idx="1"/>
          </p:nvPr>
        </p:nvSpPr>
        <p:spPr>
          <a:xfrm>
            <a:off x="0" y="2941319"/>
            <a:ext cx="12191279" cy="6364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2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516"/>
              <a:buFont typeface="Arial"/>
              <a:buNone/>
            </a:pPr>
            <a:r>
              <a:rPr lang="en-US" dirty="0" err="1" smtClean="0">
                <a:latin typeface="Roboto"/>
                <a:ea typeface="Roboto"/>
                <a:cs typeface="Roboto"/>
                <a:sym typeface="Roboto"/>
              </a:rPr>
              <a:t>MidTerm</a:t>
            </a:r>
            <a:endParaRPr dirty="0"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345" name="Google Shape;345;p44"/>
          <p:cNvSpPr txBox="1">
            <a:spLocks noGrp="1"/>
          </p:cNvSpPr>
          <p:nvPr>
            <p:ph type="body" idx="3"/>
          </p:nvPr>
        </p:nvSpPr>
        <p:spPr>
          <a:xfrm>
            <a:off x="5221032" y="5034486"/>
            <a:ext cx="6555332" cy="5229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164"/>
              <a:buFont typeface="Times New Roman"/>
              <a:buNone/>
            </a:pPr>
            <a:r>
              <a:rPr lang="ru-RU" dirty="0" smtClean="0">
                <a:latin typeface="Roboto"/>
                <a:ea typeface="Roboto"/>
                <a:cs typeface="Roboto"/>
                <a:sym typeface="Roboto"/>
              </a:rPr>
              <a:t>Легкоступ Виктор Валерьевич</a:t>
            </a:r>
            <a:endParaRPr dirty="0"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346" name="Google Shape;346;p44"/>
          <p:cNvSpPr txBox="1">
            <a:spLocks noGrp="1"/>
          </p:cNvSpPr>
          <p:nvPr>
            <p:ph type="body" idx="4"/>
          </p:nvPr>
        </p:nvSpPr>
        <p:spPr>
          <a:xfrm>
            <a:off x="5221032" y="5590125"/>
            <a:ext cx="6555332" cy="3085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17"/>
              <a:buFont typeface="Times New Roman"/>
              <a:buNone/>
            </a:pPr>
            <a:r>
              <a:rPr lang="ru-RU" dirty="0" smtClean="0">
                <a:latin typeface="Roboto"/>
                <a:ea typeface="Roboto"/>
                <a:cs typeface="Roboto"/>
                <a:sym typeface="Roboto"/>
              </a:rPr>
              <a:t>Научный сотрудник</a:t>
            </a:r>
            <a:endParaRPr dirty="0"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347" name="Google Shape;347;p44"/>
          <p:cNvSpPr txBox="1">
            <a:spLocks noGrp="1"/>
          </p:cNvSpPr>
          <p:nvPr>
            <p:ph type="body" idx="5"/>
          </p:nvPr>
        </p:nvSpPr>
        <p:spPr>
          <a:xfrm>
            <a:off x="5221032" y="5935296"/>
            <a:ext cx="6555332" cy="3085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17"/>
              <a:buFont typeface="Times New Roman"/>
              <a:buNone/>
            </a:pPr>
            <a:r>
              <a:rPr lang="ru-RU" dirty="0" smtClean="0">
                <a:latin typeface="Roboto"/>
                <a:ea typeface="Roboto"/>
                <a:cs typeface="Roboto"/>
                <a:sym typeface="Roboto"/>
              </a:rPr>
              <a:t>ОАО «АЛЕВКУРП»</a:t>
            </a:r>
            <a:endParaRPr dirty="0"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5" name="Рисунок 4"/>
          <p:cNvPicPr>
            <a:picLocks noGrp="1" noChangeAspect="1"/>
          </p:cNvPicPr>
          <p:nvPr>
            <p:ph type="pic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94" b="10394"/>
          <a:stretch>
            <a:fillRect/>
          </a:stretch>
        </p:blipFill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наименьших квадратов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8" name="Google Shape;486;p55"/>
          <p:cNvSpPr txBox="1">
            <a:spLocks/>
          </p:cNvSpPr>
          <p:nvPr/>
        </p:nvSpPr>
        <p:spPr>
          <a:xfrm>
            <a:off x="500356" y="1364475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3631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3572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1788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>
                <a:latin typeface="Avenir"/>
                <a:ea typeface="Avenir"/>
                <a:cs typeface="Avenir"/>
                <a:sym typeface="Avenir"/>
              </a:rPr>
              <a:t>Продифференцируем критерий качества и приравняем его нулю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98764"/>
              </p:ext>
            </p:extLst>
          </p:nvPr>
        </p:nvGraphicFramePr>
        <p:xfrm>
          <a:off x="697952" y="1820757"/>
          <a:ext cx="2167939" cy="61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1612800" imgH="457200" progId="Equation.DSMT4">
                  <p:embed/>
                </p:oleObj>
              </mc:Choice>
              <mc:Fallback>
                <p:oleObj name="Equation" r:id="rId5" imgW="1612800" imgH="45720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952" y="1820757"/>
                        <a:ext cx="2167939" cy="61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96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наименьших квадратов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8" name="Google Shape;486;p55"/>
          <p:cNvSpPr txBox="1">
            <a:spLocks/>
          </p:cNvSpPr>
          <p:nvPr/>
        </p:nvSpPr>
        <p:spPr>
          <a:xfrm>
            <a:off x="500356" y="1364475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3631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3572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1788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>
                <a:latin typeface="Avenir"/>
                <a:ea typeface="Avenir"/>
                <a:cs typeface="Avenir"/>
                <a:sym typeface="Avenir"/>
              </a:rPr>
              <a:t>Продифференцируем критерий качества и приравняем его нулю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Представим квадрат нормы в виде произведения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98764"/>
              </p:ext>
            </p:extLst>
          </p:nvPr>
        </p:nvGraphicFramePr>
        <p:xfrm>
          <a:off x="697952" y="1820757"/>
          <a:ext cx="2167939" cy="61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5" imgW="1612800" imgH="457200" progId="Equation.DSMT4">
                  <p:embed/>
                </p:oleObj>
              </mc:Choice>
              <mc:Fallback>
                <p:oleObj name="Equation" r:id="rId5" imgW="1612800" imgH="45720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952" y="1820757"/>
                        <a:ext cx="2167939" cy="61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394662"/>
              </p:ext>
            </p:extLst>
          </p:nvPr>
        </p:nvGraphicFramePr>
        <p:xfrm>
          <a:off x="719666" y="3200400"/>
          <a:ext cx="283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7" imgW="2831760" imgH="457200" progId="Equation.DSMT4">
                  <p:embed/>
                </p:oleObj>
              </mc:Choice>
              <mc:Fallback>
                <p:oleObj name="Equation" r:id="rId7" imgW="2831760" imgH="45720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666" y="3200400"/>
                        <a:ext cx="2832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62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наименьших квадратов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8" name="Google Shape;486;p55"/>
          <p:cNvSpPr txBox="1">
            <a:spLocks/>
          </p:cNvSpPr>
          <p:nvPr/>
        </p:nvSpPr>
        <p:spPr>
          <a:xfrm>
            <a:off x="500356" y="1364475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3631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3572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1788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>
                <a:latin typeface="Avenir"/>
                <a:ea typeface="Avenir"/>
                <a:cs typeface="Avenir"/>
                <a:sym typeface="Avenir"/>
              </a:rPr>
              <a:t>Продифференцируем критерий качества и приравняем его нулю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Представим квадрат нормы в виде произведения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Раскроем произведение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98764"/>
              </p:ext>
            </p:extLst>
          </p:nvPr>
        </p:nvGraphicFramePr>
        <p:xfrm>
          <a:off x="697952" y="1820757"/>
          <a:ext cx="2167939" cy="61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5" imgW="1612800" imgH="457200" progId="Equation.DSMT4">
                  <p:embed/>
                </p:oleObj>
              </mc:Choice>
              <mc:Fallback>
                <p:oleObj name="Equation" r:id="rId5" imgW="1612800" imgH="45720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952" y="1820757"/>
                        <a:ext cx="2167939" cy="61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340061"/>
              </p:ext>
            </p:extLst>
          </p:nvPr>
        </p:nvGraphicFramePr>
        <p:xfrm>
          <a:off x="697952" y="4264412"/>
          <a:ext cx="408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7" imgW="4089240" imgH="457200" progId="Equation.DSMT4">
                  <p:embed/>
                </p:oleObj>
              </mc:Choice>
              <mc:Fallback>
                <p:oleObj name="Equation" r:id="rId7" imgW="4089240" imgH="4572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7952" y="4264412"/>
                        <a:ext cx="4089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394662"/>
              </p:ext>
            </p:extLst>
          </p:nvPr>
        </p:nvGraphicFramePr>
        <p:xfrm>
          <a:off x="719666" y="3200400"/>
          <a:ext cx="283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9" imgW="2831760" imgH="457200" progId="Equation.DSMT4">
                  <p:embed/>
                </p:oleObj>
              </mc:Choice>
              <mc:Fallback>
                <p:oleObj name="Equation" r:id="rId9" imgW="2831760" imgH="45720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9666" y="3200400"/>
                        <a:ext cx="2832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152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наименьших квадратов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8" name="Google Shape;486;p55"/>
          <p:cNvSpPr txBox="1">
            <a:spLocks/>
          </p:cNvSpPr>
          <p:nvPr/>
        </p:nvSpPr>
        <p:spPr>
          <a:xfrm>
            <a:off x="500356" y="1364475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3631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3572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1788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>
                <a:latin typeface="Avenir"/>
                <a:ea typeface="Avenir"/>
                <a:cs typeface="Avenir"/>
                <a:sym typeface="Avenir"/>
              </a:rPr>
              <a:t>Продифференцируем критерий качества и приравняем его нулю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Представим квадрат нормы в виде произведения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Раскроем произведение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Раскроем производную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98764"/>
              </p:ext>
            </p:extLst>
          </p:nvPr>
        </p:nvGraphicFramePr>
        <p:xfrm>
          <a:off x="697952" y="1820757"/>
          <a:ext cx="2167939" cy="61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5" imgW="1612800" imgH="457200" progId="Equation.DSMT4">
                  <p:embed/>
                </p:oleObj>
              </mc:Choice>
              <mc:Fallback>
                <p:oleObj name="Equation" r:id="rId5" imgW="1612800" imgH="45720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952" y="1820757"/>
                        <a:ext cx="2167939" cy="61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340061"/>
              </p:ext>
            </p:extLst>
          </p:nvPr>
        </p:nvGraphicFramePr>
        <p:xfrm>
          <a:off x="697952" y="4264412"/>
          <a:ext cx="408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7" imgW="4089240" imgH="457200" progId="Equation.DSMT4">
                  <p:embed/>
                </p:oleObj>
              </mc:Choice>
              <mc:Fallback>
                <p:oleObj name="Equation" r:id="rId7" imgW="4089240" imgH="4572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7952" y="4264412"/>
                        <a:ext cx="4089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394662"/>
              </p:ext>
            </p:extLst>
          </p:nvPr>
        </p:nvGraphicFramePr>
        <p:xfrm>
          <a:off x="719666" y="3200400"/>
          <a:ext cx="283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9" imgW="2831760" imgH="457200" progId="Equation.DSMT4">
                  <p:embed/>
                </p:oleObj>
              </mc:Choice>
              <mc:Fallback>
                <p:oleObj name="Equation" r:id="rId9" imgW="2831760" imgH="45720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9666" y="3200400"/>
                        <a:ext cx="2832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64419"/>
              </p:ext>
            </p:extLst>
          </p:nvPr>
        </p:nvGraphicFramePr>
        <p:xfrm>
          <a:off x="719666" y="5328424"/>
          <a:ext cx="600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11" imgW="6006960" imgH="457200" progId="Equation.DSMT4">
                  <p:embed/>
                </p:oleObj>
              </mc:Choice>
              <mc:Fallback>
                <p:oleObj name="Equation" r:id="rId11" imgW="6006960" imgH="45720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666" y="5328424"/>
                        <a:ext cx="6007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58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наименьших квадратов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8" name="Google Shape;486;p55"/>
          <p:cNvSpPr txBox="1">
            <a:spLocks/>
          </p:cNvSpPr>
          <p:nvPr/>
        </p:nvSpPr>
        <p:spPr>
          <a:xfrm>
            <a:off x="500356" y="1364475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3631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3572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1788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>
                <a:latin typeface="Avenir"/>
                <a:ea typeface="Avenir"/>
                <a:cs typeface="Avenir"/>
                <a:sym typeface="Avenir"/>
              </a:rPr>
              <a:t>Продифференцируем критерий качества и приравняем его нулю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Представим квадрат нормы в виде произведения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Раскроем произведение: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Раскроем производную</a:t>
            </a: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Font typeface="Arial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>
                <a:latin typeface="Avenir"/>
                <a:ea typeface="Avenir"/>
                <a:cs typeface="Avenir"/>
                <a:sym typeface="Avenir"/>
              </a:rPr>
              <a:t>Транспонируем некоторые </a:t>
            </a: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множители</a:t>
            </a: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98764"/>
              </p:ext>
            </p:extLst>
          </p:nvPr>
        </p:nvGraphicFramePr>
        <p:xfrm>
          <a:off x="697952" y="1820757"/>
          <a:ext cx="2167939" cy="61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5" imgW="1612800" imgH="457200" progId="Equation.DSMT4">
                  <p:embed/>
                </p:oleObj>
              </mc:Choice>
              <mc:Fallback>
                <p:oleObj name="Equation" r:id="rId5" imgW="1612800" imgH="45720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952" y="1820757"/>
                        <a:ext cx="2167939" cy="61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340061"/>
              </p:ext>
            </p:extLst>
          </p:nvPr>
        </p:nvGraphicFramePr>
        <p:xfrm>
          <a:off x="697952" y="4264412"/>
          <a:ext cx="408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7" imgW="4089240" imgH="457200" progId="Equation.DSMT4">
                  <p:embed/>
                </p:oleObj>
              </mc:Choice>
              <mc:Fallback>
                <p:oleObj name="Equation" r:id="rId7" imgW="4089240" imgH="4572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7952" y="4264412"/>
                        <a:ext cx="4089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394662"/>
              </p:ext>
            </p:extLst>
          </p:nvPr>
        </p:nvGraphicFramePr>
        <p:xfrm>
          <a:off x="719666" y="3200400"/>
          <a:ext cx="283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9" imgW="2831760" imgH="457200" progId="Equation.DSMT4">
                  <p:embed/>
                </p:oleObj>
              </mc:Choice>
              <mc:Fallback>
                <p:oleObj name="Equation" r:id="rId9" imgW="2831760" imgH="45720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9666" y="3200400"/>
                        <a:ext cx="2832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64419"/>
              </p:ext>
            </p:extLst>
          </p:nvPr>
        </p:nvGraphicFramePr>
        <p:xfrm>
          <a:off x="719666" y="5328424"/>
          <a:ext cx="600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11" imgW="6006960" imgH="457200" progId="Equation.DSMT4">
                  <p:embed/>
                </p:oleObj>
              </mc:Choice>
              <mc:Fallback>
                <p:oleObj name="Equation" r:id="rId11" imgW="6006960" imgH="45720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666" y="5328424"/>
                        <a:ext cx="6007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431699"/>
              </p:ext>
            </p:extLst>
          </p:nvPr>
        </p:nvGraphicFramePr>
        <p:xfrm>
          <a:off x="697952" y="6159647"/>
          <a:ext cx="741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13" imgW="7416720" imgH="457200" progId="Equation.DSMT4">
                  <p:embed/>
                </p:oleObj>
              </mc:Choice>
              <mc:Fallback>
                <p:oleObj name="Equation" r:id="rId13" imgW="7416720" imgH="457200" progId="Equation.DSMT4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7952" y="6159647"/>
                        <a:ext cx="7416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359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наименьших квадратов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8" name="Google Shape;486;p55"/>
          <p:cNvSpPr txBox="1">
            <a:spLocks/>
          </p:cNvSpPr>
          <p:nvPr/>
        </p:nvSpPr>
        <p:spPr>
          <a:xfrm>
            <a:off x="500356" y="1364475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3631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3572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1788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Продифференцируем</a:t>
            </a: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54670"/>
              </p:ext>
            </p:extLst>
          </p:nvPr>
        </p:nvGraphicFramePr>
        <p:xfrm>
          <a:off x="712658" y="1841113"/>
          <a:ext cx="6339783" cy="523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5" imgW="5537160" imgH="457200" progId="Equation.DSMT4">
                  <p:embed/>
                </p:oleObj>
              </mc:Choice>
              <mc:Fallback>
                <p:oleObj name="Equation" r:id="rId5" imgW="5537160" imgH="457200" progId="Equation.DSMT4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658" y="1841113"/>
                        <a:ext cx="6339783" cy="523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42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наименьших квадратов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8" name="Google Shape;486;p55"/>
          <p:cNvSpPr txBox="1">
            <a:spLocks/>
          </p:cNvSpPr>
          <p:nvPr/>
        </p:nvSpPr>
        <p:spPr>
          <a:xfrm>
            <a:off x="500356" y="1364475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3631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3572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1788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Продифференцируем</a:t>
            </a: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Приравняем нулю</a:t>
            </a: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54670"/>
              </p:ext>
            </p:extLst>
          </p:nvPr>
        </p:nvGraphicFramePr>
        <p:xfrm>
          <a:off x="712658" y="1841113"/>
          <a:ext cx="6339783" cy="523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5" imgW="5537160" imgH="457200" progId="Equation.DSMT4">
                  <p:embed/>
                </p:oleObj>
              </mc:Choice>
              <mc:Fallback>
                <p:oleObj name="Equation" r:id="rId5" imgW="5537160" imgH="457200" progId="Equation.DSMT4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658" y="1841113"/>
                        <a:ext cx="6339783" cy="523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478919"/>
              </p:ext>
            </p:extLst>
          </p:nvPr>
        </p:nvGraphicFramePr>
        <p:xfrm>
          <a:off x="691053" y="2922569"/>
          <a:ext cx="2355607" cy="30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7" imgW="2057400" imgH="266400" progId="Equation.DSMT4">
                  <p:embed/>
                </p:oleObj>
              </mc:Choice>
              <mc:Fallback>
                <p:oleObj name="Equation" r:id="rId7" imgW="2057400" imgH="2664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053" y="2922569"/>
                        <a:ext cx="2355607" cy="305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9604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наименьших квадратов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8" name="Google Shape;486;p55"/>
          <p:cNvSpPr txBox="1">
            <a:spLocks/>
          </p:cNvSpPr>
          <p:nvPr/>
        </p:nvSpPr>
        <p:spPr>
          <a:xfrm>
            <a:off x="500356" y="1364475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3631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3572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1788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Продифференцируем</a:t>
            </a: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Приравняем нулю</a:t>
            </a: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Выразим икс</a:t>
            </a: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54670"/>
              </p:ext>
            </p:extLst>
          </p:nvPr>
        </p:nvGraphicFramePr>
        <p:xfrm>
          <a:off x="712658" y="1841113"/>
          <a:ext cx="6339783" cy="523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5" imgW="5537160" imgH="457200" progId="Equation.DSMT4">
                  <p:embed/>
                </p:oleObj>
              </mc:Choice>
              <mc:Fallback>
                <p:oleObj name="Equation" r:id="rId5" imgW="5537160" imgH="457200" progId="Equation.DSMT4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658" y="1841113"/>
                        <a:ext cx="6339783" cy="523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478919"/>
              </p:ext>
            </p:extLst>
          </p:nvPr>
        </p:nvGraphicFramePr>
        <p:xfrm>
          <a:off x="691053" y="2922569"/>
          <a:ext cx="2355607" cy="30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7" imgW="2057400" imgH="266400" progId="Equation.DSMT4">
                  <p:embed/>
                </p:oleObj>
              </mc:Choice>
              <mc:Fallback>
                <p:oleObj name="Equation" r:id="rId7" imgW="2057400" imgH="2664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053" y="2922569"/>
                        <a:ext cx="2355607" cy="305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123089"/>
              </p:ext>
            </p:extLst>
          </p:nvPr>
        </p:nvGraphicFramePr>
        <p:xfrm>
          <a:off x="719665" y="3694128"/>
          <a:ext cx="1497700" cy="74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9" imgW="1307880" imgH="647640" progId="Equation.DSMT4">
                  <p:embed/>
                </p:oleObj>
              </mc:Choice>
              <mc:Fallback>
                <p:oleObj name="Equation" r:id="rId9" imgW="1307880" imgH="64764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9665" y="3694128"/>
                        <a:ext cx="1497700" cy="741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52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наименьших квадратов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8" name="Google Shape;486;p55"/>
          <p:cNvSpPr txBox="1">
            <a:spLocks/>
          </p:cNvSpPr>
          <p:nvPr/>
        </p:nvSpPr>
        <p:spPr>
          <a:xfrm>
            <a:off x="500356" y="1364475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3631" algn="l" rtl="0">
              <a:lnSpc>
                <a:spcPct val="9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1969"/>
              <a:buFont typeface="Arial"/>
              <a:buChar char="•"/>
              <a:defRPr sz="19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35724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687"/>
              <a:buFont typeface="Arial"/>
              <a:buChar char="•"/>
              <a:defRPr sz="168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1788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406"/>
              <a:buFont typeface="Arial"/>
              <a:buChar char="•"/>
              <a:defRPr sz="140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08991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08990" algn="l" rtl="0">
              <a:lnSpc>
                <a:spcPct val="90000"/>
              </a:lnSpc>
              <a:spcBef>
                <a:spcPts val="352"/>
              </a:spcBef>
              <a:spcAft>
                <a:spcPts val="0"/>
              </a:spcAft>
              <a:buClr>
                <a:schemeClr val="dk1"/>
              </a:buClr>
              <a:buSzPts val="1266"/>
              <a:buFont typeface="Arial"/>
              <a:buChar char="•"/>
              <a:defRPr sz="126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Продифференцируем</a:t>
            </a: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Приравняем нулю</a:t>
            </a: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Выразим икс</a:t>
            </a: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endParaRPr lang="ru-RU" sz="2000" dirty="0" smtClean="0">
              <a:latin typeface="Avenir"/>
              <a:ea typeface="Avenir"/>
              <a:cs typeface="Avenir"/>
              <a:sym typeface="Avenir"/>
            </a:endParaRPr>
          </a:p>
          <a:p>
            <a:pPr marL="0" indent="0">
              <a:spcBef>
                <a:spcPts val="0"/>
              </a:spcBef>
              <a:buSzPts val="1665"/>
              <a:buNone/>
            </a:pPr>
            <a:r>
              <a:rPr lang="ru-RU" sz="2000" dirty="0" smtClean="0">
                <a:latin typeface="Avenir"/>
                <a:ea typeface="Avenir"/>
                <a:cs typeface="Avenir"/>
                <a:sym typeface="Avenir"/>
              </a:rPr>
              <a:t>Транспонируем</a:t>
            </a:r>
            <a:endParaRPr lang="ru-RU" sz="2000" dirty="0">
              <a:latin typeface="Avenir"/>
              <a:ea typeface="Avenir"/>
              <a:cs typeface="Avenir"/>
              <a:sym typeface="Avenir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54670"/>
              </p:ext>
            </p:extLst>
          </p:nvPr>
        </p:nvGraphicFramePr>
        <p:xfrm>
          <a:off x="712658" y="1841113"/>
          <a:ext cx="6339783" cy="523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5" imgW="5537160" imgH="457200" progId="Equation.DSMT4">
                  <p:embed/>
                </p:oleObj>
              </mc:Choice>
              <mc:Fallback>
                <p:oleObj name="Equation" r:id="rId5" imgW="5537160" imgH="457200" progId="Equation.DSMT4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658" y="1841113"/>
                        <a:ext cx="6339783" cy="523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478919"/>
              </p:ext>
            </p:extLst>
          </p:nvPr>
        </p:nvGraphicFramePr>
        <p:xfrm>
          <a:off x="691053" y="2922569"/>
          <a:ext cx="2355607" cy="30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7" imgW="2057400" imgH="266400" progId="Equation.DSMT4">
                  <p:embed/>
                </p:oleObj>
              </mc:Choice>
              <mc:Fallback>
                <p:oleObj name="Equation" r:id="rId7" imgW="2057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053" y="2922569"/>
                        <a:ext cx="2355607" cy="305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123089"/>
              </p:ext>
            </p:extLst>
          </p:nvPr>
        </p:nvGraphicFramePr>
        <p:xfrm>
          <a:off x="719665" y="3694128"/>
          <a:ext cx="1497700" cy="74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9" imgW="1307880" imgH="647640" progId="Equation.DSMT4">
                  <p:embed/>
                </p:oleObj>
              </mc:Choice>
              <mc:Fallback>
                <p:oleObj name="Equation" r:id="rId9" imgW="13078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9665" y="3694128"/>
                        <a:ext cx="1497700" cy="741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10836"/>
              </p:ext>
            </p:extLst>
          </p:nvPr>
        </p:nvGraphicFramePr>
        <p:xfrm>
          <a:off x="712658" y="5035160"/>
          <a:ext cx="1424995" cy="40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1" imgW="1244520" imgH="355320" progId="Equation.DSMT4">
                  <p:embed/>
                </p:oleObj>
              </mc:Choice>
              <mc:Fallback>
                <p:oleObj name="Equation" r:id="rId11" imgW="1244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2658" y="5035160"/>
                        <a:ext cx="1424995" cy="407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827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градиентного спуска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86" name="Google Shape;486;p55"/>
          <p:cNvSpPr txBox="1">
            <a:spLocks noGrp="1"/>
          </p:cNvSpPr>
          <p:nvPr>
            <p:ph type="body" idx="4294967295"/>
          </p:nvPr>
        </p:nvSpPr>
        <p:spPr>
          <a:xfrm>
            <a:off x="500356" y="1623391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Это простейший итерационный метод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endParaRPr lang="ru-RU" sz="2400" dirty="0">
              <a:latin typeface="Avenir"/>
              <a:ea typeface="Avenir"/>
              <a:cs typeface="Avenir"/>
              <a:sym typeface="Avenir"/>
            </a:endParaRP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							- итерационная схема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endParaRPr lang="ru-RU" sz="2400" dirty="0">
              <a:latin typeface="Avenir"/>
              <a:ea typeface="Avenir"/>
              <a:cs typeface="Avenir"/>
              <a:sym typeface="Avenir"/>
            </a:endParaRP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							</a:t>
            </a:r>
          </a:p>
        </p:txBody>
      </p:sp>
      <p:sp>
        <p:nvSpPr>
          <p:cNvPr id="487" name="Google Shape;487;p55"/>
          <p:cNvSpPr txBox="1">
            <a:spLocks noGrp="1"/>
          </p:cNvSpPr>
          <p:nvPr>
            <p:ph type="sldNum" idx="4294967295"/>
          </p:nvPr>
        </p:nvSpPr>
        <p:spPr>
          <a:xfrm>
            <a:off x="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49</a:t>
            </a:fld>
            <a:endParaRPr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60369"/>
              </p:ext>
            </p:extLst>
          </p:nvPr>
        </p:nvGraphicFramePr>
        <p:xfrm>
          <a:off x="4346808" y="2282798"/>
          <a:ext cx="1749190" cy="40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6808" y="2282798"/>
                        <a:ext cx="1749190" cy="400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2285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3" name="Google Shape;353;p4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354" name="Google Shape;354;p45"/>
          <p:cNvSpPr txBox="1"/>
          <p:nvPr/>
        </p:nvSpPr>
        <p:spPr>
          <a:xfrm>
            <a:off x="3133618" y="1874727"/>
            <a:ext cx="7122160" cy="26699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 b="1" i="0" u="none" strike="noStrike" cap="none" dirty="0" smtClean="0">
                <a:solidFill>
                  <a:srgbClr val="40CDD0"/>
                </a:solidFill>
                <a:latin typeface="Roboto"/>
                <a:ea typeface="Roboto"/>
                <a:cs typeface="Roboto"/>
                <a:sym typeface="Roboto"/>
              </a:rPr>
              <a:t>Легкоступ Виктор</a:t>
            </a:r>
            <a:endParaRPr sz="2000" b="1" i="0" u="none" strike="noStrike" cap="none" dirty="0">
              <a:solidFill>
                <a:srgbClr val="40CDD0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285750" marR="0" lvl="0" indent="-2857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40CDD0"/>
              </a:buClr>
              <a:buSzPts val="1500"/>
              <a:buFont typeface="Roboto"/>
              <a:buChar char="•"/>
            </a:pPr>
            <a:r>
              <a:rPr lang="ru-RU" sz="1500" i="0" u="none" strike="noStrike" cap="none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5 лет работы научным сотрудником на предприятии</a:t>
            </a:r>
            <a:r>
              <a:rPr lang="en-US" sz="15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ru-RU" sz="15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осуществляющим проектирование БЛА</a:t>
            </a:r>
            <a:r>
              <a:rPr lang="ru-RU" sz="1500" i="0" u="none" strike="noStrike" cap="none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. </a:t>
            </a:r>
          </a:p>
          <a:p>
            <a:pPr marL="285750" marR="0" lvl="0" indent="-2857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40CDD0"/>
              </a:buClr>
              <a:buSzPts val="1500"/>
              <a:buFont typeface="Roboto"/>
              <a:buChar char="•"/>
            </a:pPr>
            <a:r>
              <a:rPr lang="ru-RU" sz="1500" i="0" u="none" strike="noStrike" cap="none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Специализация: фильтрация данных, оценивание параметров систем, системы автоматического управления, обработка сигналов, численные методы, аэродинамика, параллельные вычисления.</a:t>
            </a:r>
          </a:p>
          <a:p>
            <a:pPr marL="285750" marR="0" lvl="0" indent="-2857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40CDD0"/>
              </a:buClr>
              <a:buSzPts val="1500"/>
              <a:buFont typeface="Roboto"/>
              <a:buChar char="•"/>
            </a:pPr>
            <a:r>
              <a:rPr lang="ru-RU" sz="15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Базовые инструменты: </a:t>
            </a:r>
            <a:r>
              <a:rPr lang="en-US" sz="1500" dirty="0" err="1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Matlab</a:t>
            </a:r>
            <a:r>
              <a:rPr lang="en-US" sz="15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/Simulink, </a:t>
            </a:r>
            <a:r>
              <a:rPr lang="en-US" sz="1500" dirty="0" err="1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Mathematica</a:t>
            </a:r>
            <a:r>
              <a:rPr lang="en-US" sz="15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,</a:t>
            </a:r>
            <a:r>
              <a:rPr lang="en-US" sz="15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Python, C++</a:t>
            </a:r>
            <a:endParaRPr lang="ru-RU" sz="15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285750" marR="0" lvl="0" indent="-2857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40CDD0"/>
              </a:buClr>
              <a:buSzPts val="1500"/>
              <a:buFont typeface="Roboto"/>
              <a:buChar char="•"/>
            </a:pPr>
            <a:r>
              <a:rPr lang="ru-RU" sz="15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Профессиональные интересы: БЛА, системы управления и измерения, моделирование на С++</a:t>
            </a:r>
            <a:r>
              <a:rPr lang="en-US" sz="15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, Python, </a:t>
            </a:r>
            <a:r>
              <a:rPr lang="en-US" sz="1500" dirty="0" err="1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Matlab</a:t>
            </a:r>
            <a:r>
              <a:rPr lang="en-US" sz="15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en-US" sz="1500" dirty="0" err="1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IoT</a:t>
            </a:r>
            <a:endParaRPr lang="en-US" sz="1500" dirty="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285750" marR="0" lvl="0" indent="-2857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40CDD0"/>
              </a:buClr>
              <a:buSzPts val="1500"/>
              <a:buFont typeface="Roboto"/>
              <a:buChar char="•"/>
            </a:pPr>
            <a:endParaRPr sz="1500" i="0" u="none" strike="noStrike" cap="none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355" name="Google Shape;355;p45"/>
          <p:cNvSpPr txBox="1">
            <a:spLocks noGrp="1"/>
          </p:cNvSpPr>
          <p:nvPr>
            <p:ph type="sldNum" idx="4294967295"/>
          </p:nvPr>
        </p:nvSpPr>
        <p:spPr>
          <a:xfrm>
            <a:off x="11987213" y="6600825"/>
            <a:ext cx="204787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5</a:t>
            </a:fld>
            <a:endParaRPr/>
          </a:p>
        </p:txBody>
      </p:sp>
      <p:sp>
        <p:nvSpPr>
          <p:cNvPr id="357" name="Google Shape;357;p45"/>
          <p:cNvSpPr txBox="1"/>
          <p:nvPr/>
        </p:nvSpPr>
        <p:spPr>
          <a:xfrm>
            <a:off x="719666" y="348786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1" i="0" u="none" strike="noStrike" cap="none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Преподаватель</a:t>
            </a:r>
            <a:endParaRPr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12" t="23522" r="12769" b="16369"/>
          <a:stretch/>
        </p:blipFill>
        <p:spPr>
          <a:xfrm>
            <a:off x="1197396" y="1874728"/>
            <a:ext cx="1776595" cy="20481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градиентного спуска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86" name="Google Shape;486;p55"/>
          <p:cNvSpPr txBox="1">
            <a:spLocks noGrp="1"/>
          </p:cNvSpPr>
          <p:nvPr>
            <p:ph type="body" idx="4294967295"/>
          </p:nvPr>
        </p:nvSpPr>
        <p:spPr>
          <a:xfrm>
            <a:off x="500356" y="1623391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Это простейший итерационный метод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endParaRPr lang="ru-RU" sz="2400" dirty="0">
              <a:latin typeface="Avenir"/>
              <a:ea typeface="Avenir"/>
              <a:cs typeface="Avenir"/>
              <a:sym typeface="Avenir"/>
            </a:endParaRP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							- итерационная схема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endParaRPr lang="ru-RU" sz="2400" dirty="0">
              <a:latin typeface="Avenir"/>
              <a:ea typeface="Avenir"/>
              <a:cs typeface="Avenir"/>
              <a:sym typeface="Avenir"/>
            </a:endParaRP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							- антиградиент (производная от 							  критерия качества)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endParaRPr lang="ru-RU" sz="2400" dirty="0">
              <a:latin typeface="Avenir"/>
              <a:ea typeface="Avenir"/>
              <a:cs typeface="Avenir"/>
              <a:sym typeface="Avenir"/>
            </a:endParaRP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endParaRPr lang="ru-RU" sz="2400" dirty="0"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487" name="Google Shape;487;p55"/>
          <p:cNvSpPr txBox="1">
            <a:spLocks noGrp="1"/>
          </p:cNvSpPr>
          <p:nvPr>
            <p:ph type="sldNum" idx="4294967295"/>
          </p:nvPr>
        </p:nvSpPr>
        <p:spPr>
          <a:xfrm>
            <a:off x="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50</a:t>
            </a:fld>
            <a:endParaRPr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60369"/>
              </p:ext>
            </p:extLst>
          </p:nvPr>
        </p:nvGraphicFramePr>
        <p:xfrm>
          <a:off x="4346808" y="2282798"/>
          <a:ext cx="1749190" cy="40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6808" y="2282798"/>
                        <a:ext cx="1749190" cy="400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914854"/>
              </p:ext>
            </p:extLst>
          </p:nvPr>
        </p:nvGraphicFramePr>
        <p:xfrm>
          <a:off x="4388958" y="2780438"/>
          <a:ext cx="1664890" cy="75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7" imgW="1002960" imgH="457200" progId="Equation.DSMT4">
                  <p:embed/>
                </p:oleObj>
              </mc:Choice>
              <mc:Fallback>
                <p:oleObj name="Equation" r:id="rId7" imgW="1002960" imgH="4572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8958" y="2780438"/>
                        <a:ext cx="1664890" cy="758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36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градиентного спуска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86" name="Google Shape;486;p55"/>
          <p:cNvSpPr txBox="1">
            <a:spLocks noGrp="1"/>
          </p:cNvSpPr>
          <p:nvPr>
            <p:ph type="body" idx="4294967295"/>
          </p:nvPr>
        </p:nvSpPr>
        <p:spPr>
          <a:xfrm>
            <a:off x="500356" y="1623391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Это простейший итерационный метод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endParaRPr lang="ru-RU" sz="2400" dirty="0">
              <a:latin typeface="Avenir"/>
              <a:ea typeface="Avenir"/>
              <a:cs typeface="Avenir"/>
              <a:sym typeface="Avenir"/>
            </a:endParaRP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							- итерационная схема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endParaRPr lang="ru-RU" sz="2400" dirty="0">
              <a:latin typeface="Avenir"/>
              <a:ea typeface="Avenir"/>
              <a:cs typeface="Avenir"/>
              <a:sym typeface="Avenir"/>
            </a:endParaRPr>
          </a:p>
          <a:p>
            <a:pPr marL="0" lvl="0" indent="0">
              <a:spcBef>
                <a:spcPts val="0"/>
              </a:spcBef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						</a:t>
            </a:r>
            <a:r>
              <a:rPr lang="ru-RU" sz="2400" dirty="0">
                <a:latin typeface="Avenir"/>
                <a:ea typeface="Avenir"/>
                <a:cs typeface="Avenir"/>
                <a:sym typeface="Avenir"/>
              </a:rPr>
              <a:t>	- антиградиент (производная от 							  критерия качества)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endParaRPr lang="ru-RU" sz="2400" dirty="0">
              <a:latin typeface="Avenir"/>
              <a:ea typeface="Avenir"/>
              <a:cs typeface="Avenir"/>
              <a:sym typeface="Avenir"/>
            </a:endParaRP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							- итерационный спуск 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>
                <a:latin typeface="Avenir"/>
                <a:ea typeface="Avenir"/>
                <a:cs typeface="Avenir"/>
                <a:sym typeface="Avenir"/>
              </a:rPr>
              <a:t>	</a:t>
            </a: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						  вдоль антиградиента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endParaRPr lang="ru-RU" sz="2400" dirty="0"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487" name="Google Shape;487;p55"/>
          <p:cNvSpPr txBox="1">
            <a:spLocks noGrp="1"/>
          </p:cNvSpPr>
          <p:nvPr>
            <p:ph type="sldNum" idx="4294967295"/>
          </p:nvPr>
        </p:nvSpPr>
        <p:spPr>
          <a:xfrm>
            <a:off x="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51</a:t>
            </a:fld>
            <a:endParaRPr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60369"/>
              </p:ext>
            </p:extLst>
          </p:nvPr>
        </p:nvGraphicFramePr>
        <p:xfrm>
          <a:off x="4346808" y="2282798"/>
          <a:ext cx="1749190" cy="40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6808" y="2282798"/>
                        <a:ext cx="1749190" cy="400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914854"/>
              </p:ext>
            </p:extLst>
          </p:nvPr>
        </p:nvGraphicFramePr>
        <p:xfrm>
          <a:off x="4388958" y="2780438"/>
          <a:ext cx="1664890" cy="75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7" imgW="1002960" imgH="457200" progId="Equation.DSMT4">
                  <p:embed/>
                </p:oleObj>
              </mc:Choice>
              <mc:Fallback>
                <p:oleObj name="Equation" r:id="rId7" imgW="1002960" imgH="4572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8958" y="2780438"/>
                        <a:ext cx="1664890" cy="758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98278"/>
              </p:ext>
            </p:extLst>
          </p:nvPr>
        </p:nvGraphicFramePr>
        <p:xfrm>
          <a:off x="4388958" y="3741849"/>
          <a:ext cx="2423574" cy="75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9" imgW="1460160" imgH="457200" progId="Equation.DSMT4">
                  <p:embed/>
                </p:oleObj>
              </mc:Choice>
              <mc:Fallback>
                <p:oleObj name="Equation" r:id="rId9" imgW="1460160" imgH="4572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8958" y="3741849"/>
                        <a:ext cx="2423574" cy="758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407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градиентного спуска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86" name="Google Shape;486;p55"/>
          <p:cNvSpPr txBox="1">
            <a:spLocks noGrp="1"/>
          </p:cNvSpPr>
          <p:nvPr>
            <p:ph type="body" idx="4294967295"/>
          </p:nvPr>
        </p:nvSpPr>
        <p:spPr>
          <a:xfrm>
            <a:off x="500356" y="1623391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Это простейший итерационный метод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endParaRPr lang="ru-RU" sz="2400" dirty="0">
              <a:latin typeface="Avenir"/>
              <a:ea typeface="Avenir"/>
              <a:cs typeface="Avenir"/>
              <a:sym typeface="Avenir"/>
            </a:endParaRP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							- итерационная схема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endParaRPr lang="ru-RU" sz="2400" dirty="0">
              <a:latin typeface="Avenir"/>
              <a:ea typeface="Avenir"/>
              <a:cs typeface="Avenir"/>
              <a:sym typeface="Avenir"/>
            </a:endParaRPr>
          </a:p>
          <a:p>
            <a:pPr marL="0" lvl="0" indent="0">
              <a:spcBef>
                <a:spcPts val="0"/>
              </a:spcBef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						</a:t>
            </a:r>
            <a:r>
              <a:rPr lang="ru-RU" sz="2400" dirty="0">
                <a:latin typeface="Avenir"/>
                <a:ea typeface="Avenir"/>
                <a:cs typeface="Avenir"/>
                <a:sym typeface="Avenir"/>
              </a:rPr>
              <a:t>	- антиградиент (производная от 							  критерия качества)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endParaRPr lang="ru-RU" sz="2400" dirty="0">
              <a:latin typeface="Avenir"/>
              <a:ea typeface="Avenir"/>
              <a:cs typeface="Avenir"/>
              <a:sym typeface="Avenir"/>
            </a:endParaRP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							- итерационный спуск 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>
                <a:latin typeface="Avenir"/>
                <a:ea typeface="Avenir"/>
                <a:cs typeface="Avenir"/>
                <a:sym typeface="Avenir"/>
              </a:rPr>
              <a:t>	</a:t>
            </a: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						  вдоль антиградиента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Для критерия качества</a:t>
            </a:r>
          </a:p>
        </p:txBody>
      </p:sp>
      <p:sp>
        <p:nvSpPr>
          <p:cNvPr id="487" name="Google Shape;487;p55"/>
          <p:cNvSpPr txBox="1">
            <a:spLocks noGrp="1"/>
          </p:cNvSpPr>
          <p:nvPr>
            <p:ph type="sldNum" idx="4294967295"/>
          </p:nvPr>
        </p:nvSpPr>
        <p:spPr>
          <a:xfrm>
            <a:off x="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52</a:t>
            </a:fld>
            <a:endParaRPr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60369"/>
              </p:ext>
            </p:extLst>
          </p:nvPr>
        </p:nvGraphicFramePr>
        <p:xfrm>
          <a:off x="4346808" y="2282798"/>
          <a:ext cx="1749190" cy="40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6808" y="2282798"/>
                        <a:ext cx="1749190" cy="400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914854"/>
              </p:ext>
            </p:extLst>
          </p:nvPr>
        </p:nvGraphicFramePr>
        <p:xfrm>
          <a:off x="4388958" y="2780438"/>
          <a:ext cx="1664890" cy="75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7" imgW="1002960" imgH="457200" progId="Equation.DSMT4">
                  <p:embed/>
                </p:oleObj>
              </mc:Choice>
              <mc:Fallback>
                <p:oleObj name="Equation" r:id="rId7" imgW="1002960" imgH="4572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8958" y="2780438"/>
                        <a:ext cx="1664890" cy="758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98278"/>
              </p:ext>
            </p:extLst>
          </p:nvPr>
        </p:nvGraphicFramePr>
        <p:xfrm>
          <a:off x="4388958" y="3741849"/>
          <a:ext cx="2423574" cy="75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9" imgW="1460160" imgH="457200" progId="Equation.DSMT4">
                  <p:embed/>
                </p:oleObj>
              </mc:Choice>
              <mc:Fallback>
                <p:oleObj name="Equation" r:id="rId9" imgW="1460160" imgH="4572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8958" y="3741849"/>
                        <a:ext cx="2423574" cy="758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4600"/>
              </p:ext>
            </p:extLst>
          </p:nvPr>
        </p:nvGraphicFramePr>
        <p:xfrm>
          <a:off x="1444458" y="5202409"/>
          <a:ext cx="1791138" cy="51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11" imgW="1066680" imgH="304560" progId="Equation.DSMT4">
                  <p:embed/>
                </p:oleObj>
              </mc:Choice>
              <mc:Fallback>
                <p:oleObj name="Equation" r:id="rId11" imgW="1066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4458" y="5202409"/>
                        <a:ext cx="1791138" cy="511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80971"/>
              </p:ext>
            </p:extLst>
          </p:nvPr>
        </p:nvGraphicFramePr>
        <p:xfrm>
          <a:off x="1444458" y="5916295"/>
          <a:ext cx="1990929" cy="53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Equation" r:id="rId13" imgW="1701720" imgH="457200" progId="Equation.DSMT4">
                  <p:embed/>
                </p:oleObj>
              </mc:Choice>
              <mc:Fallback>
                <p:oleObj name="Equation" r:id="rId13" imgW="1701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4458" y="5916295"/>
                        <a:ext cx="1990929" cy="534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245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Google Shape;483;p55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84" name="Google Shape;484;p55"/>
          <p:cNvSpPr txBox="1"/>
          <p:nvPr/>
        </p:nvSpPr>
        <p:spPr>
          <a:xfrm>
            <a:off x="719666" y="359177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90000"/>
              </a:lnSpc>
              <a:buClr>
                <a:schemeClr val="lt1"/>
              </a:buClr>
              <a:buSzPts val="3300"/>
            </a:pPr>
            <a:r>
              <a:rPr lang="ru-RU" sz="33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тод градиентного спуска</a:t>
            </a:r>
            <a:endParaRPr lang="ru-RU" sz="3300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86" name="Google Shape;486;p55"/>
          <p:cNvSpPr txBox="1">
            <a:spLocks noGrp="1"/>
          </p:cNvSpPr>
          <p:nvPr>
            <p:ph type="body" idx="4294967295"/>
          </p:nvPr>
        </p:nvSpPr>
        <p:spPr>
          <a:xfrm>
            <a:off x="500356" y="1623391"/>
            <a:ext cx="11191285" cy="4421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Это простейший итерационный метод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endParaRPr lang="ru-RU" sz="2400" dirty="0">
              <a:latin typeface="Avenir"/>
              <a:ea typeface="Avenir"/>
              <a:cs typeface="Avenir"/>
              <a:sym typeface="Avenir"/>
            </a:endParaRP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							- итерационная схема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endParaRPr lang="ru-RU" sz="2400" dirty="0">
              <a:latin typeface="Avenir"/>
              <a:ea typeface="Avenir"/>
              <a:cs typeface="Avenir"/>
              <a:sym typeface="Avenir"/>
            </a:endParaRPr>
          </a:p>
          <a:p>
            <a:pPr marL="0" lvl="0" indent="0">
              <a:spcBef>
                <a:spcPts val="0"/>
              </a:spcBef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						</a:t>
            </a:r>
            <a:r>
              <a:rPr lang="ru-RU" sz="2400" dirty="0">
                <a:latin typeface="Avenir"/>
                <a:ea typeface="Avenir"/>
                <a:cs typeface="Avenir"/>
                <a:sym typeface="Avenir"/>
              </a:rPr>
              <a:t>	- антиградиент (производная от 							  критерия качества)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endParaRPr lang="ru-RU" sz="2400" dirty="0">
              <a:latin typeface="Avenir"/>
              <a:ea typeface="Avenir"/>
              <a:cs typeface="Avenir"/>
              <a:sym typeface="Avenir"/>
            </a:endParaRP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							- итерационный спуск 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>
                <a:latin typeface="Avenir"/>
                <a:ea typeface="Avenir"/>
                <a:cs typeface="Avenir"/>
                <a:sym typeface="Avenir"/>
              </a:rPr>
              <a:t>	</a:t>
            </a: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						  вдоль антиградиента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65"/>
              <a:buNone/>
            </a:pPr>
            <a:r>
              <a:rPr lang="ru-RU" sz="2400" dirty="0" smtClean="0">
                <a:latin typeface="Avenir"/>
                <a:ea typeface="Avenir"/>
                <a:cs typeface="Avenir"/>
                <a:sym typeface="Avenir"/>
              </a:rPr>
              <a:t>Для критерия качества</a:t>
            </a:r>
          </a:p>
        </p:txBody>
      </p:sp>
      <p:sp>
        <p:nvSpPr>
          <p:cNvPr id="487" name="Google Shape;487;p55"/>
          <p:cNvSpPr txBox="1">
            <a:spLocks noGrp="1"/>
          </p:cNvSpPr>
          <p:nvPr>
            <p:ph type="sldNum" idx="4294967295"/>
          </p:nvPr>
        </p:nvSpPr>
        <p:spPr>
          <a:xfrm>
            <a:off x="0" y="6600825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53</a:t>
            </a:fld>
            <a:endParaRPr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60369"/>
              </p:ext>
            </p:extLst>
          </p:nvPr>
        </p:nvGraphicFramePr>
        <p:xfrm>
          <a:off x="4346808" y="2282798"/>
          <a:ext cx="1749190" cy="40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6808" y="2282798"/>
                        <a:ext cx="1749190" cy="400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914854"/>
              </p:ext>
            </p:extLst>
          </p:nvPr>
        </p:nvGraphicFramePr>
        <p:xfrm>
          <a:off x="4388958" y="2780438"/>
          <a:ext cx="1664890" cy="75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7" imgW="1002960" imgH="457200" progId="Equation.DSMT4">
                  <p:embed/>
                </p:oleObj>
              </mc:Choice>
              <mc:Fallback>
                <p:oleObj name="Equation" r:id="rId7" imgW="1002960" imgH="4572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8958" y="2780438"/>
                        <a:ext cx="1664890" cy="758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98278"/>
              </p:ext>
            </p:extLst>
          </p:nvPr>
        </p:nvGraphicFramePr>
        <p:xfrm>
          <a:off x="4388958" y="3741849"/>
          <a:ext cx="2423574" cy="75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9" imgW="1460160" imgH="457200" progId="Equation.DSMT4">
                  <p:embed/>
                </p:oleObj>
              </mc:Choice>
              <mc:Fallback>
                <p:oleObj name="Equation" r:id="rId9" imgW="1460160" imgH="4572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8958" y="3741849"/>
                        <a:ext cx="2423574" cy="758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4600"/>
              </p:ext>
            </p:extLst>
          </p:nvPr>
        </p:nvGraphicFramePr>
        <p:xfrm>
          <a:off x="1444458" y="5202409"/>
          <a:ext cx="1791138" cy="51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11" imgW="1066680" imgH="304560" progId="Equation.DSMT4">
                  <p:embed/>
                </p:oleObj>
              </mc:Choice>
              <mc:Fallback>
                <p:oleObj name="Equation" r:id="rId11" imgW="1066680" imgH="30456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4458" y="5202409"/>
                        <a:ext cx="1791138" cy="511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040106"/>
              </p:ext>
            </p:extLst>
          </p:nvPr>
        </p:nvGraphicFramePr>
        <p:xfrm>
          <a:off x="4388958" y="5078873"/>
          <a:ext cx="38338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13" imgW="2311200" imgH="457200" progId="Equation.DSMT4">
                  <p:embed/>
                </p:oleObj>
              </mc:Choice>
              <mc:Fallback>
                <p:oleObj name="Equation" r:id="rId13" imgW="2311200" imgH="4572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88958" y="5078873"/>
                        <a:ext cx="3833812" cy="7588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11108"/>
              </p:ext>
            </p:extLst>
          </p:nvPr>
        </p:nvGraphicFramePr>
        <p:xfrm>
          <a:off x="1444458" y="5916295"/>
          <a:ext cx="1990929" cy="53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15" imgW="1701720" imgH="457200" progId="Equation.DSMT4">
                  <p:embed/>
                </p:oleObj>
              </mc:Choice>
              <mc:Fallback>
                <p:oleObj name="Equation" r:id="rId15" imgW="1701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44458" y="5916295"/>
                        <a:ext cx="1990929" cy="534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628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0" name="Google Shape;500;p5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501" name="Google Shape;501;p57"/>
          <p:cNvSpPr txBox="1"/>
          <p:nvPr/>
        </p:nvSpPr>
        <p:spPr>
          <a:xfrm>
            <a:off x="2707893" y="1341406"/>
            <a:ext cx="6776215" cy="39395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0" b="1" i="0" u="none" strike="noStrike" cap="none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LIVE</a:t>
            </a:r>
            <a:endParaRPr sz="25000" b="1" i="0" u="none" strike="noStrike" cap="none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" name="Google Shape;484;p55"/>
          <p:cNvSpPr txBox="1"/>
          <p:nvPr/>
        </p:nvSpPr>
        <p:spPr>
          <a:xfrm>
            <a:off x="677625" y="327645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i="0" u="none" strike="noStrike" cap="none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Измерение дальности до объекта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87" name="Google Shape;487;p55"/>
          <p:cNvSpPr txBox="1">
            <a:spLocks noGrp="1"/>
          </p:cNvSpPr>
          <p:nvPr>
            <p:ph type="sldNum" idx="4294967295"/>
          </p:nvPr>
        </p:nvSpPr>
        <p:spPr>
          <a:xfrm>
            <a:off x="-42041" y="6569293"/>
            <a:ext cx="273050" cy="123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55</a:t>
            </a:fld>
            <a:endParaRPr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3571" y="966951"/>
            <a:ext cx="7391486" cy="5901559"/>
          </a:xfrm>
          <a:prstGeom prst="rect">
            <a:avLst/>
          </a:prstGeom>
        </p:spPr>
      </p:pic>
      <p:sp>
        <p:nvSpPr>
          <p:cNvPr id="8" name="Равнобедренный треугольник 7"/>
          <p:cNvSpPr/>
          <p:nvPr/>
        </p:nvSpPr>
        <p:spPr>
          <a:xfrm>
            <a:off x="2981874" y="2916698"/>
            <a:ext cx="271855" cy="2214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Равнобедренный треугольник 8"/>
          <p:cNvSpPr/>
          <p:nvPr/>
        </p:nvSpPr>
        <p:spPr>
          <a:xfrm>
            <a:off x="6768951" y="1885494"/>
            <a:ext cx="271855" cy="221440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flipH="1">
            <a:off x="3669909" y="4800288"/>
            <a:ext cx="339254" cy="885009"/>
          </a:xfrm>
          <a:prstGeom prst="rect">
            <a:avLst/>
          </a:prstGeom>
        </p:spPr>
      </p:pic>
      <p:sp>
        <p:nvSpPr>
          <p:cNvPr id="11" name="Равнобедренный треугольник 10"/>
          <p:cNvSpPr/>
          <p:nvPr/>
        </p:nvSpPr>
        <p:spPr>
          <a:xfrm>
            <a:off x="5869278" y="4711021"/>
            <a:ext cx="271855" cy="221440"/>
          </a:xfrm>
          <a:prstGeom prst="triangl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Дуга 11"/>
          <p:cNvSpPr/>
          <p:nvPr/>
        </p:nvSpPr>
        <p:spPr>
          <a:xfrm rot="7691057">
            <a:off x="440520" y="-356233"/>
            <a:ext cx="5535988" cy="539711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Дуга 12"/>
          <p:cNvSpPr/>
          <p:nvPr/>
        </p:nvSpPr>
        <p:spPr>
          <a:xfrm rot="13080460">
            <a:off x="3779275" y="3155076"/>
            <a:ext cx="3407832" cy="3201294"/>
          </a:xfrm>
          <a:prstGeom prst="arc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Дуга 13"/>
          <p:cNvSpPr/>
          <p:nvPr/>
        </p:nvSpPr>
        <p:spPr>
          <a:xfrm rot="10800000">
            <a:off x="3019075" y="-384934"/>
            <a:ext cx="6764483" cy="5813519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2185990" y="2653524"/>
            <a:ext cx="18020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</a:rPr>
              <a:t>Дальномерная точка 1</a:t>
            </a:r>
            <a:endParaRPr lang="ru-RU" sz="1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41954" y="1687626"/>
            <a:ext cx="18020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>
                <a:solidFill>
                  <a:srgbClr val="FF0000"/>
                </a:solidFill>
              </a:rPr>
              <a:t>Дальномерная точка 2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32706" y="4403333"/>
            <a:ext cx="18020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>
                <a:solidFill>
                  <a:srgbClr val="00B050"/>
                </a:solidFill>
              </a:rPr>
              <a:t>Дальномерная точка 3</a:t>
            </a:r>
            <a:endParaRPr lang="ru-RU" sz="1200" dirty="0">
              <a:solidFill>
                <a:srgbClr val="00B05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56428" y="5660771"/>
            <a:ext cx="7120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>
                <a:solidFill>
                  <a:schemeClr val="accent2">
                    <a:lumMod val="50000"/>
                  </a:schemeClr>
                </a:solidFill>
              </a:rPr>
              <a:t>Объект</a:t>
            </a:r>
            <a:endParaRPr lang="ru-RU" sz="12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3794269" y="4407774"/>
            <a:ext cx="90534" cy="99588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 rot="1528718">
            <a:off x="3487319" y="4704023"/>
            <a:ext cx="746409" cy="495072"/>
          </a:xfrm>
          <a:prstGeom prst="ellipse">
            <a:avLst/>
          </a:prstGeom>
          <a:solidFill>
            <a:schemeClr val="accent2">
              <a:lumMod val="60000"/>
              <a:lumOff val="40000"/>
              <a:alpha val="35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chemeClr val="bg1">
                    <a:lumMod val="50000"/>
                  </a:schemeClr>
                </a:solidFill>
              </a:ln>
              <a:noFill/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4258649" y="4750494"/>
            <a:ext cx="90534" cy="99588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3794269" y="4932461"/>
            <a:ext cx="90534" cy="99588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3915882" y="4720095"/>
            <a:ext cx="90534" cy="995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2062253" y="289156"/>
            <a:ext cx="779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Определение местоположения объекта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313250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" name="Google Shape;484;p55"/>
          <p:cNvSpPr txBox="1"/>
          <p:nvPr/>
        </p:nvSpPr>
        <p:spPr>
          <a:xfrm>
            <a:off x="719666" y="275095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i="0" u="none" strike="noStrike" cap="none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Измерение дальности до объекта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46938" y="109815"/>
            <a:ext cx="85507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Пример плохо обусловленной задачи – линии положения </a:t>
            </a:r>
          </a:p>
          <a:p>
            <a:pPr algn="ctr"/>
            <a:r>
              <a:rPr lang="ru-RU" sz="2400" dirty="0" smtClean="0"/>
              <a:t>пересекаются под очень острыми углами</a:t>
            </a:r>
            <a:endParaRPr lang="ru-RU" sz="2400" dirty="0"/>
          </a:p>
        </p:txBody>
      </p:sp>
      <p:pic>
        <p:nvPicPr>
          <p:cNvPr id="24" name="Рисунок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532" y="998906"/>
            <a:ext cx="7364628" cy="5880115"/>
          </a:xfrm>
          <a:prstGeom prst="rect">
            <a:avLst/>
          </a:prstGeom>
        </p:spPr>
      </p:pic>
      <p:pic>
        <p:nvPicPr>
          <p:cNvPr id="25" name="Рисунок 24"/>
          <p:cNvPicPr>
            <a:picLocks noChangeAspect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flipH="1">
            <a:off x="3575647" y="4707410"/>
            <a:ext cx="339254" cy="885009"/>
          </a:xfrm>
          <a:prstGeom prst="rect">
            <a:avLst/>
          </a:prstGeom>
        </p:spPr>
      </p:pic>
      <p:sp>
        <p:nvSpPr>
          <p:cNvPr id="26" name="Равнобедренный треугольник 25"/>
          <p:cNvSpPr/>
          <p:nvPr/>
        </p:nvSpPr>
        <p:spPr>
          <a:xfrm>
            <a:off x="6679156" y="1241059"/>
            <a:ext cx="271855" cy="2214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Равнобедренный треугольник 26"/>
          <p:cNvSpPr/>
          <p:nvPr/>
        </p:nvSpPr>
        <p:spPr>
          <a:xfrm>
            <a:off x="6684869" y="2117700"/>
            <a:ext cx="271855" cy="221440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Равнобедренный треугольник 27"/>
          <p:cNvSpPr/>
          <p:nvPr/>
        </p:nvSpPr>
        <p:spPr>
          <a:xfrm>
            <a:off x="6674290" y="1659157"/>
            <a:ext cx="271855" cy="221440"/>
          </a:xfrm>
          <a:prstGeom prst="triangl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Дуга 28"/>
          <p:cNvSpPr/>
          <p:nvPr/>
        </p:nvSpPr>
        <p:spPr>
          <a:xfrm rot="11405979">
            <a:off x="2862196" y="496412"/>
            <a:ext cx="6764483" cy="5813519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5883272" y="977885"/>
            <a:ext cx="18020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</a:rPr>
              <a:t>Дальномерная точка 1</a:t>
            </a:r>
            <a:endParaRPr lang="ru-RU" sz="1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291035" y="1810061"/>
            <a:ext cx="18020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>
                <a:solidFill>
                  <a:srgbClr val="FF0000"/>
                </a:solidFill>
              </a:rPr>
              <a:t>Дальномерная точка 3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22308" y="1391138"/>
            <a:ext cx="18020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>
                <a:solidFill>
                  <a:srgbClr val="00B050"/>
                </a:solidFill>
              </a:rPr>
              <a:t>Дальномерная точка 2</a:t>
            </a:r>
            <a:endParaRPr lang="ru-RU" sz="1200" dirty="0">
              <a:solidFill>
                <a:srgbClr val="00B05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961835" y="5681792"/>
            <a:ext cx="7120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>
                <a:solidFill>
                  <a:schemeClr val="accent2">
                    <a:lumMod val="50000"/>
                  </a:schemeClr>
                </a:solidFill>
              </a:rPr>
              <a:t>Объект</a:t>
            </a:r>
            <a:endParaRPr lang="ru-RU" sz="12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4" name="Дуга 33"/>
          <p:cNvSpPr/>
          <p:nvPr/>
        </p:nvSpPr>
        <p:spPr>
          <a:xfrm rot="11137637">
            <a:off x="2404872" y="165357"/>
            <a:ext cx="6764483" cy="5813519"/>
          </a:xfrm>
          <a:prstGeom prst="arc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Дуга 34"/>
          <p:cNvSpPr/>
          <p:nvPr/>
        </p:nvSpPr>
        <p:spPr>
          <a:xfrm rot="10800000">
            <a:off x="2404873" y="-310473"/>
            <a:ext cx="6764483" cy="5813519"/>
          </a:xfrm>
          <a:prstGeom prst="arc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Овал 35"/>
          <p:cNvSpPr/>
          <p:nvPr/>
        </p:nvSpPr>
        <p:spPr>
          <a:xfrm>
            <a:off x="2365448" y="2773353"/>
            <a:ext cx="90534" cy="99588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Овал 36"/>
          <p:cNvSpPr/>
          <p:nvPr/>
        </p:nvSpPr>
        <p:spPr>
          <a:xfrm>
            <a:off x="4090338" y="5504087"/>
            <a:ext cx="90534" cy="99588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Овал 37"/>
          <p:cNvSpPr/>
          <p:nvPr/>
        </p:nvSpPr>
        <p:spPr>
          <a:xfrm>
            <a:off x="3113921" y="4382090"/>
            <a:ext cx="90534" cy="99588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3000440" y="4335084"/>
            <a:ext cx="90534" cy="995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Овал 39"/>
          <p:cNvSpPr/>
          <p:nvPr/>
        </p:nvSpPr>
        <p:spPr>
          <a:xfrm rot="2520550">
            <a:off x="1720353" y="4355016"/>
            <a:ext cx="3809081" cy="1164605"/>
          </a:xfrm>
          <a:prstGeom prst="ellipse">
            <a:avLst/>
          </a:prstGeom>
          <a:solidFill>
            <a:schemeClr val="accent2">
              <a:lumMod val="75000"/>
              <a:alpha val="9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chemeClr val="bg1">
                    <a:lumMod val="50000"/>
                  </a:schemeClr>
                </a:solidFill>
              </a:ln>
              <a:noFill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0084001" y="2392715"/>
            <a:ext cx="1794452" cy="2308324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/>
              <a:t>Улучшить ситуацию можно путем добавления априорных данных о траектории движения объекта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072586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" name="Google Shape;484;p55"/>
          <p:cNvSpPr txBox="1"/>
          <p:nvPr/>
        </p:nvSpPr>
        <p:spPr>
          <a:xfrm>
            <a:off x="719666" y="275095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ru-RU" sz="3300" i="0" u="none" strike="noStrike" cap="none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Измерение дальности до объекта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46938" y="109815"/>
            <a:ext cx="85507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Пример плохо обусловленной задачи – линии положения </a:t>
            </a:r>
          </a:p>
          <a:p>
            <a:pPr algn="ctr"/>
            <a:r>
              <a:rPr lang="ru-RU" sz="2400" dirty="0" smtClean="0"/>
              <a:t>пересекаются под очень острыми углами</a:t>
            </a:r>
            <a:endParaRPr lang="ru-RU" sz="2400" dirty="0"/>
          </a:p>
        </p:txBody>
      </p:sp>
      <p:pic>
        <p:nvPicPr>
          <p:cNvPr id="24" name="Рисунок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4532" y="998906"/>
            <a:ext cx="7364628" cy="5880115"/>
          </a:xfrm>
          <a:prstGeom prst="rect">
            <a:avLst/>
          </a:prstGeom>
        </p:spPr>
      </p:pic>
      <p:pic>
        <p:nvPicPr>
          <p:cNvPr id="25" name="Рисунок 24"/>
          <p:cNvPicPr>
            <a:picLocks noChangeAspect="1"/>
          </p:cNvPicPr>
          <p:nvPr/>
        </p:nvPicPr>
        <p:blipFill>
          <a:blip r:embed="rId5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flipH="1">
            <a:off x="3575647" y="4707410"/>
            <a:ext cx="339254" cy="885009"/>
          </a:xfrm>
          <a:prstGeom prst="rect">
            <a:avLst/>
          </a:prstGeom>
        </p:spPr>
      </p:pic>
      <p:sp>
        <p:nvSpPr>
          <p:cNvPr id="26" name="Равнобедренный треугольник 25"/>
          <p:cNvSpPr/>
          <p:nvPr/>
        </p:nvSpPr>
        <p:spPr>
          <a:xfrm>
            <a:off x="6679156" y="1241059"/>
            <a:ext cx="271855" cy="2214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Равнобедренный треугольник 26"/>
          <p:cNvSpPr/>
          <p:nvPr/>
        </p:nvSpPr>
        <p:spPr>
          <a:xfrm>
            <a:off x="6684869" y="2117700"/>
            <a:ext cx="271855" cy="221440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Равнобедренный треугольник 27"/>
          <p:cNvSpPr/>
          <p:nvPr/>
        </p:nvSpPr>
        <p:spPr>
          <a:xfrm>
            <a:off x="6674290" y="1659157"/>
            <a:ext cx="271855" cy="221440"/>
          </a:xfrm>
          <a:prstGeom prst="triangl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Дуга 28"/>
          <p:cNvSpPr/>
          <p:nvPr/>
        </p:nvSpPr>
        <p:spPr>
          <a:xfrm rot="11405979">
            <a:off x="2862196" y="496412"/>
            <a:ext cx="6764483" cy="5813519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5883272" y="977885"/>
            <a:ext cx="18020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</a:rPr>
              <a:t>Дальномерная точка 1</a:t>
            </a:r>
            <a:endParaRPr lang="ru-RU" sz="1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291035" y="1810061"/>
            <a:ext cx="18020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>
                <a:solidFill>
                  <a:srgbClr val="FF0000"/>
                </a:solidFill>
              </a:rPr>
              <a:t>Дальномерная точка 3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22308" y="1391138"/>
            <a:ext cx="18020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>
                <a:solidFill>
                  <a:srgbClr val="00B050"/>
                </a:solidFill>
              </a:rPr>
              <a:t>Дальномерная точка 2</a:t>
            </a:r>
            <a:endParaRPr lang="ru-RU" sz="1200" dirty="0">
              <a:solidFill>
                <a:srgbClr val="00B05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961835" y="5681792"/>
            <a:ext cx="7120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>
                <a:solidFill>
                  <a:schemeClr val="accent2">
                    <a:lumMod val="50000"/>
                  </a:schemeClr>
                </a:solidFill>
              </a:rPr>
              <a:t>Объект</a:t>
            </a:r>
            <a:endParaRPr lang="ru-RU" sz="12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4" name="Дуга 33"/>
          <p:cNvSpPr/>
          <p:nvPr/>
        </p:nvSpPr>
        <p:spPr>
          <a:xfrm rot="11137637">
            <a:off x="2404872" y="165357"/>
            <a:ext cx="6764483" cy="5813519"/>
          </a:xfrm>
          <a:prstGeom prst="arc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Дуга 34"/>
          <p:cNvSpPr/>
          <p:nvPr/>
        </p:nvSpPr>
        <p:spPr>
          <a:xfrm rot="10800000">
            <a:off x="2404873" y="-310473"/>
            <a:ext cx="6764483" cy="5813519"/>
          </a:xfrm>
          <a:prstGeom prst="arc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Овал 35"/>
          <p:cNvSpPr/>
          <p:nvPr/>
        </p:nvSpPr>
        <p:spPr>
          <a:xfrm>
            <a:off x="2365448" y="2773353"/>
            <a:ext cx="90534" cy="99588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Овал 36"/>
          <p:cNvSpPr/>
          <p:nvPr/>
        </p:nvSpPr>
        <p:spPr>
          <a:xfrm>
            <a:off x="4090338" y="5504087"/>
            <a:ext cx="90534" cy="99588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Овал 37"/>
          <p:cNvSpPr/>
          <p:nvPr/>
        </p:nvSpPr>
        <p:spPr>
          <a:xfrm>
            <a:off x="3113921" y="4382090"/>
            <a:ext cx="90534" cy="99588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3000440" y="4335084"/>
            <a:ext cx="90534" cy="995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Овал 39"/>
          <p:cNvSpPr/>
          <p:nvPr/>
        </p:nvSpPr>
        <p:spPr>
          <a:xfrm rot="2520550">
            <a:off x="1720353" y="4355016"/>
            <a:ext cx="3809081" cy="1164605"/>
          </a:xfrm>
          <a:prstGeom prst="ellipse">
            <a:avLst/>
          </a:prstGeom>
          <a:solidFill>
            <a:schemeClr val="accent2">
              <a:lumMod val="75000"/>
              <a:alpha val="9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chemeClr val="bg1">
                    <a:lumMod val="50000"/>
                  </a:schemeClr>
                </a:solidFill>
              </a:ln>
              <a:noFill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26860"/>
              </p:ext>
            </p:extLst>
          </p:nvPr>
        </p:nvGraphicFramePr>
        <p:xfrm>
          <a:off x="10084001" y="1130419"/>
          <a:ext cx="1655828" cy="107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6" imgW="1231560" imgH="799920" progId="Equation.DSMT4">
                  <p:embed/>
                </p:oleObj>
              </mc:Choice>
              <mc:Fallback>
                <p:oleObj name="Equation" r:id="rId6" imgW="1231560" imgH="79992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84001" y="1130419"/>
                        <a:ext cx="1655828" cy="1075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787113" y="6110123"/>
                <a:ext cx="22801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7113" y="6110123"/>
                <a:ext cx="228011" cy="215444"/>
              </a:xfrm>
              <a:prstGeom prst="rect">
                <a:avLst/>
              </a:prstGeom>
              <a:blipFill>
                <a:blip r:embed="rId8"/>
                <a:stretch>
                  <a:fillRect l="-15789" b="-25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517836" y="5851069"/>
                <a:ext cx="22801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836" y="5851069"/>
                <a:ext cx="228011" cy="215444"/>
              </a:xfrm>
              <a:prstGeom prst="rect">
                <a:avLst/>
              </a:prstGeom>
              <a:blipFill>
                <a:blip r:embed="rId9"/>
                <a:stretch>
                  <a:fillRect l="-15789" b="-257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5590087" y="5241343"/>
                <a:ext cx="22384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087" y="5241343"/>
                <a:ext cx="223843" cy="215444"/>
              </a:xfrm>
              <a:prstGeom prst="rect">
                <a:avLst/>
              </a:prstGeom>
              <a:blipFill>
                <a:blip r:embed="rId10"/>
                <a:stretch>
                  <a:fillRect l="-16216" b="-257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459697"/>
              </p:ext>
            </p:extLst>
          </p:nvPr>
        </p:nvGraphicFramePr>
        <p:xfrm>
          <a:off x="10199148" y="2371481"/>
          <a:ext cx="1284723" cy="109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11" imgW="965160" imgH="825480" progId="Equation.DSMT4">
                  <p:embed/>
                </p:oleObj>
              </mc:Choice>
              <mc:Fallback>
                <p:oleObj name="Equation" r:id="rId11" imgW="9651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99148" y="2371481"/>
                        <a:ext cx="1284723" cy="1098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0523"/>
              </p:ext>
            </p:extLst>
          </p:nvPr>
        </p:nvGraphicFramePr>
        <p:xfrm>
          <a:off x="10033650" y="3635884"/>
          <a:ext cx="1896730" cy="54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13" imgW="1244520" imgH="355320" progId="Equation.DSMT4">
                  <p:embed/>
                </p:oleObj>
              </mc:Choice>
              <mc:Fallback>
                <p:oleObj name="Equation" r:id="rId13" imgW="1244520" imgH="35532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33650" y="3635884"/>
                        <a:ext cx="1896730" cy="541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416111"/>
              </p:ext>
            </p:extLst>
          </p:nvPr>
        </p:nvGraphicFramePr>
        <p:xfrm>
          <a:off x="10627729" y="4991716"/>
          <a:ext cx="524032" cy="28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15" imgW="393480" imgH="215640" progId="Equation.DSMT4">
                  <p:embed/>
                </p:oleObj>
              </mc:Choice>
              <mc:Fallback>
                <p:oleObj name="Equation" r:id="rId15" imgW="393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627729" y="4991716"/>
                        <a:ext cx="524032" cy="287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609160" y="5241343"/>
            <a:ext cx="26103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Имеет плохую обусловленность </a:t>
            </a:r>
          </a:p>
          <a:p>
            <a:pPr algn="ctr"/>
            <a:r>
              <a:rPr lang="ru-RU" dirty="0" smtClean="0"/>
              <a:t>и дает численно неустойчивое обращен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3152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6" name="Google Shape;526;p59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-68592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527" name="Google Shape;527;p59"/>
          <p:cNvSpPr txBox="1"/>
          <p:nvPr/>
        </p:nvSpPr>
        <p:spPr>
          <a:xfrm>
            <a:off x="719666" y="348786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500"/>
              <a:buFont typeface="Arial"/>
              <a:buNone/>
            </a:pPr>
            <a:r>
              <a:rPr lang="en-US" sz="4500" b="1" i="0" u="none" strike="noStrike" cap="none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Слайд с заданием</a:t>
            </a:r>
            <a:endParaRPr sz="3200" i="0" u="none" strike="noStrike" cap="none">
              <a:solidFill>
                <a:srgbClr val="FFFFF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528" name="Google Shape;528;p59"/>
          <p:cNvSpPr txBox="1"/>
          <p:nvPr/>
        </p:nvSpPr>
        <p:spPr>
          <a:xfrm>
            <a:off x="2348893" y="3450321"/>
            <a:ext cx="797442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40CDD0"/>
                </a:solidFill>
                <a:latin typeface="Avenir"/>
                <a:ea typeface="Avenir"/>
                <a:cs typeface="Avenir"/>
                <a:sym typeface="Avenir"/>
              </a:rPr>
              <a:t>2</a:t>
            </a:r>
            <a:endParaRPr sz="1400" b="0" i="0" u="none" strike="noStrike" cap="none">
              <a:solidFill>
                <a:srgbClr val="40CDD0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529" name="Google Shape;529;p59"/>
          <p:cNvSpPr txBox="1"/>
          <p:nvPr/>
        </p:nvSpPr>
        <p:spPr>
          <a:xfrm>
            <a:off x="2943109" y="3406961"/>
            <a:ext cx="6895316" cy="92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b="1" dirty="0" smtClean="0">
                <a:solidFill>
                  <a:schemeClr val="dk2"/>
                </a:solidFill>
                <a:latin typeface="Avenir"/>
                <a:ea typeface="Avenir"/>
                <a:cs typeface="Avenir"/>
                <a:sym typeface="Avenir"/>
              </a:rPr>
              <a:t>«Пощупать» МНК</a:t>
            </a:r>
            <a:endParaRPr sz="2400" b="1" i="0" u="none" strike="noStrike" cap="none" dirty="0">
              <a:solidFill>
                <a:schemeClr val="dk2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530" name="Google Shape;530;p59"/>
          <p:cNvSpPr txBox="1"/>
          <p:nvPr/>
        </p:nvSpPr>
        <p:spPr>
          <a:xfrm>
            <a:off x="2347304" y="2529411"/>
            <a:ext cx="797442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40CDD0"/>
                </a:solidFill>
                <a:latin typeface="Avenir"/>
                <a:ea typeface="Avenir"/>
                <a:cs typeface="Avenir"/>
                <a:sym typeface="Avenir"/>
              </a:rPr>
              <a:t>1</a:t>
            </a:r>
            <a:endParaRPr sz="1400" b="0" i="0" u="none" strike="noStrike" cap="none">
              <a:solidFill>
                <a:srgbClr val="40CDD0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531" name="Google Shape;531;p59"/>
          <p:cNvSpPr txBox="1"/>
          <p:nvPr/>
        </p:nvSpPr>
        <p:spPr>
          <a:xfrm>
            <a:off x="2995084" y="3696103"/>
            <a:ext cx="6747623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 dirty="0">
              <a:solidFill>
                <a:srgbClr val="000000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533" name="Google Shape;533;p59"/>
          <p:cNvSpPr txBox="1"/>
          <p:nvPr/>
        </p:nvSpPr>
        <p:spPr>
          <a:xfrm>
            <a:off x="2394055" y="4352715"/>
            <a:ext cx="797442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40CDD0"/>
                </a:solidFill>
                <a:latin typeface="Avenir"/>
                <a:ea typeface="Avenir"/>
                <a:cs typeface="Avenir"/>
                <a:sym typeface="Avenir"/>
              </a:rPr>
              <a:t>3</a:t>
            </a:r>
            <a:endParaRPr sz="5400" b="1" i="0" u="none" strike="noStrike" cap="none">
              <a:solidFill>
                <a:srgbClr val="40CDD0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534" name="Google Shape;534;p59"/>
          <p:cNvSpPr/>
          <p:nvPr/>
        </p:nvSpPr>
        <p:spPr>
          <a:xfrm>
            <a:off x="4134562" y="5700960"/>
            <a:ext cx="2388026" cy="7386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228600" marR="0" lvl="0" indent="0" algn="l" rtl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 i="0" u="none" strike="noStrike" cap="none" dirty="0" err="1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rPr>
              <a:t>Тайминг</a:t>
            </a:r>
            <a:r>
              <a:rPr lang="en-US" sz="1800" b="0" i="0" u="none" strike="noStrike" cap="none" dirty="0" smtClean="0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rPr>
              <a:t>: 30 </a:t>
            </a:r>
            <a:r>
              <a:rPr lang="ru-RU" sz="1800" b="0" i="0" u="none" strike="noStrike" cap="none" dirty="0" smtClean="0">
                <a:solidFill>
                  <a:srgbClr val="3F3F3F"/>
                </a:solidFill>
                <a:latin typeface="Avenir"/>
                <a:ea typeface="Avenir"/>
                <a:cs typeface="Avenir"/>
                <a:sym typeface="Avenir"/>
              </a:rPr>
              <a:t>минут</a:t>
            </a:r>
            <a:endParaRPr sz="1800" b="0" i="0" u="none" strike="noStrike" cap="none" dirty="0">
              <a:solidFill>
                <a:srgbClr val="3F3F3F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535" name="Google Shape;535;p59"/>
          <p:cNvSpPr txBox="1"/>
          <p:nvPr/>
        </p:nvSpPr>
        <p:spPr>
          <a:xfrm>
            <a:off x="1831412" y="1374599"/>
            <a:ext cx="7657756" cy="7386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b="1" i="0" u="none" strike="noStrike" cap="none">
              <a:solidFill>
                <a:schemeClr val="dk2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pic>
        <p:nvPicPr>
          <p:cNvPr id="536" name="Google Shape;536;p59" descr="Изображение выглядит как объект, часы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689090" y="5730456"/>
            <a:ext cx="597600" cy="59760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Google Shape;529;p59"/>
          <p:cNvSpPr txBox="1"/>
          <p:nvPr/>
        </p:nvSpPr>
        <p:spPr>
          <a:xfrm>
            <a:off x="2930931" y="4319502"/>
            <a:ext cx="7109746" cy="92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b="1" i="0" u="none" strike="noStrike" cap="none" dirty="0" smtClean="0">
                <a:solidFill>
                  <a:schemeClr val="dk2"/>
                </a:solidFill>
                <a:latin typeface="Avenir"/>
                <a:ea typeface="Avenir"/>
                <a:cs typeface="Avenir"/>
                <a:sym typeface="Avenir"/>
              </a:rPr>
              <a:t>Посмотреть зависимость от шага сходимости</a:t>
            </a:r>
            <a:endParaRPr sz="2400" b="1" i="0" u="none" strike="noStrike" cap="none" dirty="0">
              <a:solidFill>
                <a:schemeClr val="dk2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16" name="Google Shape;529;p59"/>
          <p:cNvSpPr txBox="1"/>
          <p:nvPr/>
        </p:nvSpPr>
        <p:spPr>
          <a:xfrm>
            <a:off x="2930931" y="2479126"/>
            <a:ext cx="6895316" cy="92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b="1" dirty="0" smtClean="0">
                <a:solidFill>
                  <a:schemeClr val="dk2"/>
                </a:solidFill>
                <a:latin typeface="Avenir"/>
                <a:ea typeface="Avenir"/>
                <a:cs typeface="Avenir"/>
                <a:sym typeface="Avenir"/>
              </a:rPr>
              <a:t>Определить местоположение объекта</a:t>
            </a:r>
            <a:endParaRPr sz="2400" b="1" i="0" u="none" strike="noStrike" cap="none" dirty="0">
              <a:solidFill>
                <a:schemeClr val="dk2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pic>
        <p:nvPicPr>
          <p:cNvPr id="17" name="Google Shape;589;p62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0040677" y="4905152"/>
            <a:ext cx="1438275" cy="14400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5" name="Google Shape;605;p64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606" name="Google Shape;606;p64"/>
          <p:cNvSpPr txBox="1"/>
          <p:nvPr/>
        </p:nvSpPr>
        <p:spPr>
          <a:xfrm>
            <a:off x="719666" y="348786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500"/>
              <a:buFont typeface="Arial"/>
              <a:buNone/>
            </a:pPr>
            <a:r>
              <a:rPr lang="en-US" sz="4500" b="1" i="0" u="none" strike="noStrike" cap="none">
                <a:solidFill>
                  <a:srgbClr val="FFFFFF"/>
                </a:solidFill>
                <a:latin typeface="Avenir"/>
                <a:ea typeface="Avenir"/>
                <a:cs typeface="Avenir"/>
                <a:sym typeface="Avenir"/>
              </a:rPr>
              <a:t>Р</a:t>
            </a:r>
            <a:r>
              <a:rPr lang="en-US" sz="4500" b="1" i="0" u="none" strike="noStrike" cap="none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ефлексия</a:t>
            </a:r>
            <a:endParaRPr sz="3200" i="0" u="none" strike="noStrike" cap="none">
              <a:solidFill>
                <a:srgbClr val="FFFFF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607" name="Google Shape;607;p64"/>
          <p:cNvSpPr txBox="1"/>
          <p:nvPr/>
        </p:nvSpPr>
        <p:spPr>
          <a:xfrm>
            <a:off x="3055841" y="4136612"/>
            <a:ext cx="797442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i="0" u="none" strike="noStrike" cap="none">
                <a:solidFill>
                  <a:srgbClr val="40CDD0"/>
                </a:solidFill>
                <a:latin typeface="Avenir"/>
                <a:ea typeface="Avenir"/>
                <a:cs typeface="Avenir"/>
                <a:sym typeface="Avenir"/>
              </a:rPr>
              <a:t>?</a:t>
            </a:r>
            <a:endParaRPr sz="8000" b="0" i="0" u="none" strike="noStrike" cap="none">
              <a:solidFill>
                <a:srgbClr val="40CDD0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608" name="Google Shape;608;p64"/>
          <p:cNvSpPr txBox="1"/>
          <p:nvPr/>
        </p:nvSpPr>
        <p:spPr>
          <a:xfrm>
            <a:off x="4004990" y="2493818"/>
            <a:ext cx="6505690" cy="6388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С </a:t>
            </a:r>
            <a:r>
              <a:rPr lang="en-US" sz="2400" dirty="0" err="1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какими</a:t>
            </a:r>
            <a:r>
              <a:rPr lang="en-US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dirty="0" err="1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основными</a:t>
            </a:r>
            <a:r>
              <a:rPr lang="en-US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dirty="0" err="1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мыслями</a:t>
            </a:r>
            <a:r>
              <a:rPr lang="en-US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и </a:t>
            </a:r>
            <a:r>
              <a:rPr lang="en-US" sz="2400" dirty="0" err="1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инсайтами</a:t>
            </a:r>
            <a:r>
              <a:rPr lang="en-US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dirty="0" err="1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уходите</a:t>
            </a:r>
            <a:r>
              <a:rPr lang="en-US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 с </a:t>
            </a:r>
            <a:r>
              <a:rPr lang="en-US" sz="2400" dirty="0" err="1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вебинара</a:t>
            </a:r>
            <a:r>
              <a:rPr lang="en-US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?</a:t>
            </a:r>
            <a:endParaRPr dirty="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609" name="Google Shape;609;p64"/>
          <p:cNvSpPr txBox="1"/>
          <p:nvPr/>
        </p:nvSpPr>
        <p:spPr>
          <a:xfrm>
            <a:off x="4004990" y="4310743"/>
            <a:ext cx="6747623" cy="6568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Достигли</a:t>
            </a:r>
            <a:r>
              <a:rPr lang="en-US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dirty="0" err="1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ли</a:t>
            </a:r>
            <a:r>
              <a:rPr lang="en-US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dirty="0" err="1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вы</a:t>
            </a:r>
            <a:r>
              <a:rPr lang="en-US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dirty="0" err="1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цели</a:t>
            </a:r>
            <a:r>
              <a:rPr lang="en-US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dirty="0" err="1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вебинара</a:t>
            </a:r>
            <a:r>
              <a:rPr lang="en-US" sz="2400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?</a:t>
            </a:r>
            <a:r>
              <a:rPr lang="en-US" sz="1000" dirty="0">
                <a:solidFill>
                  <a:srgbClr val="151B26"/>
                </a:solidFill>
                <a:highlight>
                  <a:srgbClr val="FFFFFF"/>
                </a:highlight>
                <a:latin typeface="Roboto"/>
                <a:ea typeface="Roboto"/>
                <a:cs typeface="Roboto"/>
                <a:sym typeface="Roboto"/>
              </a:rPr>
              <a:t> </a:t>
            </a:r>
            <a:endParaRPr dirty="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610" name="Google Shape;610;p64" descr="Звезда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997362" y="21759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3" name="Google Shape;363;p46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4" name="Google Shape;364;p46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365" name="Google Shape;365;p46"/>
          <p:cNvSpPr txBox="1">
            <a:spLocks noGrp="1"/>
          </p:cNvSpPr>
          <p:nvPr>
            <p:ph type="body" idx="4294967295"/>
          </p:nvPr>
        </p:nvSpPr>
        <p:spPr>
          <a:xfrm>
            <a:off x="3797300" y="1782763"/>
            <a:ext cx="8394700" cy="3032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703"/>
              </a:spcBef>
              <a:spcAft>
                <a:spcPts val="0"/>
              </a:spcAft>
              <a:buClr>
                <a:schemeClr val="dk1"/>
              </a:buClr>
              <a:buSzPts val="2200"/>
              <a:buNone/>
            </a:pP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Активно</a:t>
            </a:r>
            <a:r>
              <a:rPr lang="en-US" sz="2200" dirty="0"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участвуем</a:t>
            </a:r>
            <a:endParaRPr sz="2200" dirty="0">
              <a:latin typeface="Roboto"/>
              <a:ea typeface="Roboto"/>
              <a:cs typeface="Roboto"/>
              <a:sym typeface="Roboto"/>
            </a:endParaRPr>
          </a:p>
          <a:p>
            <a:pPr marL="0" lvl="0" indent="0" algn="l" rtl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200"/>
              <a:buNone/>
            </a:pPr>
            <a:endParaRPr sz="2200" dirty="0">
              <a:latin typeface="Roboto"/>
              <a:ea typeface="Roboto"/>
              <a:cs typeface="Roboto"/>
              <a:sym typeface="Roboto"/>
            </a:endParaRPr>
          </a:p>
          <a:p>
            <a:pPr marL="0" lvl="0" indent="0" algn="l" rtl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200"/>
              <a:buNone/>
            </a:pP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Задаем</a:t>
            </a:r>
            <a:r>
              <a:rPr lang="en-US" sz="2200" dirty="0"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вопрос</a:t>
            </a:r>
            <a:r>
              <a:rPr lang="en-US" sz="2200" dirty="0">
                <a:latin typeface="Roboto"/>
                <a:ea typeface="Roboto"/>
                <a:cs typeface="Roboto"/>
                <a:sym typeface="Roboto"/>
              </a:rPr>
              <a:t> в </a:t>
            </a: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чат</a:t>
            </a:r>
            <a:r>
              <a:rPr lang="en-US" sz="2200" dirty="0"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или</a:t>
            </a:r>
            <a:r>
              <a:rPr lang="en-US" sz="2200" dirty="0"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голосом</a:t>
            </a:r>
            <a:endParaRPr sz="2200" dirty="0">
              <a:latin typeface="Roboto"/>
              <a:ea typeface="Roboto"/>
              <a:cs typeface="Roboto"/>
              <a:sym typeface="Roboto"/>
            </a:endParaRPr>
          </a:p>
          <a:p>
            <a:pPr marL="0" lvl="0" indent="0" algn="l" rtl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200"/>
              <a:buNone/>
            </a:pPr>
            <a:endParaRPr sz="2200" dirty="0">
              <a:latin typeface="Roboto"/>
              <a:ea typeface="Roboto"/>
              <a:cs typeface="Roboto"/>
              <a:sym typeface="Roboto"/>
            </a:endParaRPr>
          </a:p>
          <a:p>
            <a:pPr marL="0" lvl="0" indent="0" algn="l" rtl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200"/>
              <a:buNone/>
            </a:pPr>
            <a:r>
              <a:rPr lang="en-US" sz="2200" dirty="0">
                <a:latin typeface="Roboto"/>
                <a:ea typeface="Roboto"/>
                <a:cs typeface="Roboto"/>
                <a:sym typeface="Roboto"/>
              </a:rPr>
              <a:t>Off-topic </a:t>
            </a: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обсуждаем</a:t>
            </a:r>
            <a:r>
              <a:rPr lang="en-US" sz="2200" dirty="0">
                <a:latin typeface="Roboto"/>
                <a:ea typeface="Roboto"/>
                <a:cs typeface="Roboto"/>
                <a:sym typeface="Roboto"/>
              </a:rPr>
              <a:t> в Slack #</a:t>
            </a: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канал</a:t>
            </a:r>
            <a:r>
              <a:rPr lang="en-US" sz="2200" dirty="0"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группы</a:t>
            </a:r>
            <a:r>
              <a:rPr lang="en-US" sz="2200" dirty="0"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или</a:t>
            </a:r>
            <a:r>
              <a:rPr lang="en-US" sz="2200" dirty="0">
                <a:latin typeface="Roboto"/>
                <a:ea typeface="Roboto"/>
                <a:cs typeface="Roboto"/>
                <a:sym typeface="Roboto"/>
              </a:rPr>
              <a:t> #general</a:t>
            </a:r>
            <a:endParaRPr sz="2200" dirty="0">
              <a:latin typeface="Roboto"/>
              <a:ea typeface="Roboto"/>
              <a:cs typeface="Roboto"/>
              <a:sym typeface="Roboto"/>
            </a:endParaRPr>
          </a:p>
          <a:p>
            <a:pPr marL="0" lvl="0" indent="0" algn="l" rtl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200"/>
              <a:buNone/>
            </a:pPr>
            <a:endParaRPr sz="2200" dirty="0">
              <a:latin typeface="Roboto"/>
              <a:ea typeface="Roboto"/>
              <a:cs typeface="Roboto"/>
              <a:sym typeface="Roboto"/>
            </a:endParaRPr>
          </a:p>
          <a:p>
            <a:pPr marL="0" lvl="0" indent="0" algn="l" rtl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200"/>
              <a:buNone/>
            </a:pP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Вопросы</a:t>
            </a:r>
            <a:r>
              <a:rPr lang="en-US" sz="2200" dirty="0"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вижу</a:t>
            </a:r>
            <a:r>
              <a:rPr lang="en-US" sz="2200" dirty="0">
                <a:latin typeface="Roboto"/>
                <a:ea typeface="Roboto"/>
                <a:cs typeface="Roboto"/>
                <a:sym typeface="Roboto"/>
              </a:rPr>
              <a:t> в </a:t>
            </a: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чате</a:t>
            </a:r>
            <a:r>
              <a:rPr lang="en-US" sz="2200" dirty="0"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могу</a:t>
            </a:r>
            <a:r>
              <a:rPr lang="en-US" sz="2200" dirty="0"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ответить</a:t>
            </a:r>
            <a:r>
              <a:rPr lang="en-US" sz="2200" dirty="0"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не</a:t>
            </a:r>
            <a:r>
              <a:rPr lang="en-US" sz="2200" dirty="0"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200" dirty="0" err="1">
                <a:latin typeface="Roboto"/>
                <a:ea typeface="Roboto"/>
                <a:cs typeface="Roboto"/>
                <a:sym typeface="Roboto"/>
              </a:rPr>
              <a:t>сразу</a:t>
            </a:r>
            <a:endParaRPr sz="2200" dirty="0">
              <a:latin typeface="Roboto"/>
              <a:ea typeface="Roboto"/>
              <a:cs typeface="Roboto"/>
              <a:sym typeface="Roboto"/>
            </a:endParaRPr>
          </a:p>
          <a:p>
            <a:pPr marL="0" lvl="0" indent="0" algn="l" rtl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200"/>
              <a:buNone/>
            </a:pPr>
            <a:endParaRPr sz="2200" dirty="0"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366" name="Google Shape;366;p46" descr="Изображение выглядит как векторная графика&#10;&#10;Автоматически созданное описание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05065" y="1680153"/>
            <a:ext cx="801117" cy="799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7" name="Google Shape;367;p46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05065" y="2811621"/>
            <a:ext cx="799200" cy="799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" name="Google Shape;368;p46" descr="Изображение выглядит как векторная графика&#10;&#10;Автоматически созданное описание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905065" y="3989207"/>
            <a:ext cx="799200" cy="799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9" name="Google Shape;369;p46" descr="Изображение выглядит как объект, часы&#10;&#10;Автоматически созданное описание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905537" y="5115229"/>
            <a:ext cx="799200" cy="799200"/>
          </a:xfrm>
          <a:prstGeom prst="rect">
            <a:avLst/>
          </a:prstGeom>
          <a:noFill/>
          <a:ln>
            <a:noFill/>
          </a:ln>
        </p:spPr>
      </p:pic>
      <p:sp>
        <p:nvSpPr>
          <p:cNvPr id="370" name="Google Shape;370;p46"/>
          <p:cNvSpPr txBox="1"/>
          <p:nvPr/>
        </p:nvSpPr>
        <p:spPr>
          <a:xfrm>
            <a:off x="719666" y="348786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ru-RU" sz="3600" b="1" i="0" u="none" strike="noStrike" cap="none" dirty="0" smtClean="0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Что приветствуется</a:t>
            </a:r>
            <a:endParaRPr dirty="0"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1" name="Google Shape;631;p66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632" name="Google Shape;632;p66"/>
          <p:cNvSpPr txBox="1"/>
          <p:nvPr/>
        </p:nvSpPr>
        <p:spPr>
          <a:xfrm>
            <a:off x="719666" y="348786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500"/>
              <a:buFont typeface="Arial"/>
              <a:buNone/>
            </a:pPr>
            <a:r>
              <a:rPr lang="en-US" sz="4500" b="1" i="0" u="none" strike="noStrike" cap="none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Следующий вебинар</a:t>
            </a:r>
            <a:endParaRPr sz="3200" i="0" u="none" strike="noStrike" cap="none">
              <a:solidFill>
                <a:srgbClr val="FFFFF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633" name="Google Shape;633;p66"/>
          <p:cNvSpPr txBox="1"/>
          <p:nvPr/>
        </p:nvSpPr>
        <p:spPr>
          <a:xfrm>
            <a:off x="2848521" y="2805390"/>
            <a:ext cx="6514920" cy="4583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dirty="0" smtClean="0">
                <a:solidFill>
                  <a:schemeClr val="dk2"/>
                </a:solidFill>
                <a:latin typeface="Avenir"/>
                <a:ea typeface="Avenir"/>
                <a:cs typeface="Avenir"/>
                <a:sym typeface="Avenir"/>
              </a:rPr>
              <a:t>07 августа</a:t>
            </a:r>
            <a:endParaRPr sz="2400" b="0" i="0" u="none" strike="noStrike" cap="none" dirty="0">
              <a:solidFill>
                <a:schemeClr val="dk2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634" name="Google Shape;634;p66"/>
          <p:cNvSpPr txBox="1"/>
          <p:nvPr/>
        </p:nvSpPr>
        <p:spPr>
          <a:xfrm>
            <a:off x="2849322" y="3625643"/>
            <a:ext cx="6747623" cy="5976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i="0" u="none" strike="noStrike" cap="none" dirty="0" err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Ссылка</a:t>
            </a:r>
            <a:r>
              <a:rPr lang="en-US" sz="2400" i="0" u="none" strike="noStrike" cap="none" dirty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i="0" u="none" strike="noStrike" cap="none" dirty="0" err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на</a:t>
            </a:r>
            <a:r>
              <a:rPr lang="en-US" sz="2400" i="0" u="none" strike="noStrike" cap="none" dirty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i="0" u="none" strike="noStrike" cap="none" dirty="0" err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ебинар</a:t>
            </a:r>
            <a:r>
              <a:rPr lang="en-US" sz="2400" i="0" u="none" strike="noStrike" cap="none" dirty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i="0" u="none" strike="noStrike" cap="none" dirty="0" err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будет</a:t>
            </a:r>
            <a:r>
              <a:rPr lang="en-US" sz="2400" i="0" u="none" strike="noStrike" cap="none" dirty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в ЛК </a:t>
            </a:r>
            <a:r>
              <a:rPr lang="en-US" sz="2400" i="0" u="none" strike="noStrike" cap="none" dirty="0" err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за</a:t>
            </a:r>
            <a:r>
              <a:rPr lang="en-US" sz="2400" i="0" u="none" strike="noStrike" cap="none" dirty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15 </a:t>
            </a:r>
            <a:r>
              <a:rPr lang="en-US" sz="2400" i="0" u="none" strike="noStrike" cap="none" dirty="0" err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минут</a:t>
            </a:r>
            <a:endParaRPr sz="2400" i="0" u="none" strike="noStrike" cap="none" dirty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635" name="Google Shape;635;p66"/>
          <p:cNvSpPr/>
          <p:nvPr/>
        </p:nvSpPr>
        <p:spPr>
          <a:xfrm>
            <a:off x="1831412" y="1832500"/>
            <a:ext cx="7312588" cy="46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lvl="0"/>
            <a:r>
              <a:rPr lang="en-US" sz="3000" b="1" i="0" u="none" strike="noStrike" cap="none" dirty="0" err="1">
                <a:solidFill>
                  <a:srgbClr val="40CDD0"/>
                </a:solidFill>
                <a:latin typeface="Roboto"/>
                <a:ea typeface="Roboto"/>
                <a:cs typeface="Roboto"/>
                <a:sym typeface="Roboto"/>
              </a:rPr>
              <a:t>Тема</a:t>
            </a:r>
            <a:r>
              <a:rPr lang="en-US" sz="3000" b="1" i="0" u="none" strike="noStrike" cap="none" dirty="0" smtClean="0">
                <a:solidFill>
                  <a:srgbClr val="40CDD0"/>
                </a:solidFill>
                <a:latin typeface="Roboto"/>
                <a:ea typeface="Roboto"/>
                <a:cs typeface="Roboto"/>
                <a:sym typeface="Roboto"/>
              </a:rPr>
              <a:t>:</a:t>
            </a:r>
            <a:r>
              <a:rPr lang="ru-RU" sz="3000" b="1" i="0" u="none" strike="noStrike" cap="none" dirty="0" smtClean="0">
                <a:solidFill>
                  <a:srgbClr val="40CDD0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ru-RU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  <a:ea typeface="Roboto"/>
                <a:cs typeface="Roboto"/>
              </a:rPr>
              <a:t>«</a:t>
            </a:r>
            <a:r>
              <a:rPr lang="ru-RU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Случайные события. Вероятность</a:t>
            </a:r>
            <a:r>
              <a:rPr lang="ru-RU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  <a:ea typeface="Roboto"/>
                <a:cs typeface="Roboto"/>
              </a:rPr>
              <a:t>»</a:t>
            </a:r>
            <a:endParaRPr sz="2400" dirty="0">
              <a:solidFill>
                <a:schemeClr val="tx1">
                  <a:lumMod val="65000"/>
                  <a:lumOff val="35000"/>
                </a:schemeClr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636" name="Google Shape;636;p66"/>
          <p:cNvSpPr/>
          <p:nvPr/>
        </p:nvSpPr>
        <p:spPr>
          <a:xfrm>
            <a:off x="6621212" y="4658271"/>
            <a:ext cx="244549" cy="323737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190500" dist="38100" dir="2700000" algn="tl" rotWithShape="0">
              <a:srgbClr val="000000">
                <a:alpha val="9411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600" b="0" i="0" u="none" strike="noStrike" cap="none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637" name="Google Shape;637;p66"/>
          <p:cNvSpPr/>
          <p:nvPr/>
        </p:nvSpPr>
        <p:spPr>
          <a:xfrm rot="10800000" flipH="1">
            <a:off x="6621212" y="4982006"/>
            <a:ext cx="187271" cy="136564"/>
          </a:xfrm>
          <a:prstGeom prst="rtTriangle">
            <a:avLst/>
          </a:prstGeom>
          <a:solidFill>
            <a:srgbClr val="C00000"/>
          </a:solidFill>
          <a:ln>
            <a:noFill/>
          </a:ln>
          <a:effectLst>
            <a:outerShdw blurRad="190500" dist="38100" dir="2700000" algn="tl" rotWithShape="0">
              <a:srgbClr val="000000">
                <a:alpha val="9411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600" b="0" i="0" u="none" strike="noStrike" cap="none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638" name="Google Shape;638;p66"/>
          <p:cNvSpPr/>
          <p:nvPr/>
        </p:nvSpPr>
        <p:spPr>
          <a:xfrm rot="10800000">
            <a:off x="6678490" y="4982006"/>
            <a:ext cx="187271" cy="136564"/>
          </a:xfrm>
          <a:prstGeom prst="rtTriangle">
            <a:avLst/>
          </a:prstGeom>
          <a:solidFill>
            <a:srgbClr val="C00000"/>
          </a:solidFill>
          <a:ln>
            <a:noFill/>
          </a:ln>
          <a:effectLst>
            <a:outerShdw blurRad="190500" dist="38100" dir="2700000" algn="tl" rotWithShape="0">
              <a:srgbClr val="000000">
                <a:alpha val="9411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600" b="0" i="0" u="none" strike="noStrike" cap="none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639" name="Google Shape;639;p66"/>
          <p:cNvSpPr/>
          <p:nvPr/>
        </p:nvSpPr>
        <p:spPr>
          <a:xfrm>
            <a:off x="6951203" y="4557507"/>
            <a:ext cx="3554554" cy="12003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i="0" u="none" strike="noStrike" cap="none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Обязательный материал обозначен красной лентой</a:t>
            </a:r>
            <a:endParaRPr sz="2400" i="0" u="none" strike="noStrike" cap="none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640" name="Google Shape;640;p66"/>
          <p:cNvSpPr/>
          <p:nvPr/>
        </p:nvSpPr>
        <p:spPr>
          <a:xfrm>
            <a:off x="2795324" y="4585224"/>
            <a:ext cx="3413051" cy="12003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i="0" u="none" strike="noStrike" cap="none" dirty="0" err="1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Материалы</a:t>
            </a:r>
            <a:r>
              <a:rPr lang="en-US" sz="2400" i="0" u="none" strike="noStrike" cap="none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к </a:t>
            </a:r>
            <a:r>
              <a:rPr lang="en-US" sz="2400" i="0" u="none" strike="noStrike" cap="none" dirty="0" err="1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занятию</a:t>
            </a:r>
            <a:r>
              <a:rPr lang="en-US" sz="2400" i="0" u="none" strike="noStrike" cap="none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в ЛК — </a:t>
            </a:r>
            <a:r>
              <a:rPr lang="en-US" sz="2400" i="0" u="none" strike="noStrike" cap="none" dirty="0" err="1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можно</a:t>
            </a:r>
            <a:r>
              <a:rPr lang="en-US" sz="2400" i="0" u="none" strike="noStrike" cap="none" dirty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i="0" u="none" strike="noStrike" cap="none" dirty="0" err="1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изучать</a:t>
            </a:r>
            <a:endParaRPr sz="1800" i="0" u="none" strike="noStrike" cap="none" dirty="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641" name="Google Shape;641;p66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921201" y="2597038"/>
            <a:ext cx="748800" cy="748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42" name="Google Shape;642;p66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915276" y="3574365"/>
            <a:ext cx="750596" cy="748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43" name="Google Shape;643;p66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1940819" y="4633047"/>
            <a:ext cx="795600" cy="7956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9" name="Google Shape;649;p67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650" name="Google Shape;650;p67"/>
          <p:cNvSpPr txBox="1"/>
          <p:nvPr/>
        </p:nvSpPr>
        <p:spPr>
          <a:xfrm>
            <a:off x="719666" y="348786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Arial"/>
              <a:buNone/>
            </a:pPr>
            <a:r>
              <a:rPr lang="en-US" sz="3300" b="1" i="0" u="none" strike="noStrike" cap="none" dirty="0" err="1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Список</a:t>
            </a:r>
            <a:r>
              <a:rPr lang="en-US" sz="3300" b="1" i="0" u="none" strike="noStrike" cap="none" dirty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3300" b="1" i="0" u="none" strike="noStrike" cap="none" dirty="0" err="1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атериалов</a:t>
            </a:r>
            <a:r>
              <a:rPr lang="en-US" sz="3300" b="1" i="0" u="none" strike="noStrike" cap="none" dirty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3300" b="1" i="0" u="none" strike="noStrike" cap="none" dirty="0" err="1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для</a:t>
            </a:r>
            <a:r>
              <a:rPr lang="en-US" sz="3300" b="1" i="0" u="none" strike="noStrike" cap="none" dirty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3300" b="1" i="0" u="none" strike="noStrike" cap="none" dirty="0" err="1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изучения</a:t>
            </a:r>
            <a:endParaRPr sz="3300" i="0" u="none" strike="noStrike" cap="none" dirty="0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651" name="Google Shape;651;p67"/>
          <p:cNvSpPr txBox="1"/>
          <p:nvPr/>
        </p:nvSpPr>
        <p:spPr>
          <a:xfrm>
            <a:off x="719667" y="1727200"/>
            <a:ext cx="10752667" cy="47978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>
              <a:lnSpc>
                <a:spcPct val="90000"/>
              </a:lnSpc>
              <a:buClr>
                <a:srgbClr val="40CDD0"/>
              </a:buClr>
              <a:buSzPts val="2000"/>
              <a:buFont typeface="Roboto"/>
              <a:buChar char="▪"/>
            </a:pPr>
            <a:endParaRPr dirty="0" smtClean="0"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6" name="Google Shape;591;p6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0118177" y="4957831"/>
            <a:ext cx="1441726" cy="14400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Прямоугольник 1"/>
          <p:cNvSpPr/>
          <p:nvPr/>
        </p:nvSpPr>
        <p:spPr>
          <a:xfrm>
            <a:off x="719666" y="1727200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hlinkClick r:id="rId5"/>
              </a:rPr>
              <a:t>https://machinelearningmastery.com/solve-linear-regression-using-linear-algebra/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19666" y="2368185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hlinkClick r:id="rId6"/>
              </a:rPr>
              <a:t>https://towardsdatascience.com/ridge-regression-and-multicollinearity-d8a3e06efce8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19666" y="3128395"/>
            <a:ext cx="41729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7"/>
              </a:rPr>
              <a:t>https://www.youtube.com/watch?v=PFDu9oVAE-g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719666" y="3707278"/>
            <a:ext cx="40911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8"/>
              </a:rPr>
              <a:t>https://www.youtube.com/watch?v=Ip3X9LOh2dk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8" name="Google Shape;658;p6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659" name="Google Shape;659;p68"/>
          <p:cNvSpPr/>
          <p:nvPr/>
        </p:nvSpPr>
        <p:spPr>
          <a:xfrm>
            <a:off x="0" y="0"/>
            <a:ext cx="12192000" cy="1859280"/>
          </a:xfrm>
          <a:prstGeom prst="rect">
            <a:avLst/>
          </a:prstGeom>
          <a:gradFill>
            <a:gsLst>
              <a:gs pos="0">
                <a:srgbClr val="3C46B9">
                  <a:alpha val="0"/>
                </a:srgbClr>
              </a:gs>
              <a:gs pos="49000">
                <a:srgbClr val="262E78">
                  <a:alpha val="69803"/>
                </a:srgbClr>
              </a:gs>
              <a:gs pos="100000">
                <a:srgbClr val="01C3BA">
                  <a:alpha val="4588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0" name="Google Shape;660;p68"/>
          <p:cNvSpPr/>
          <p:nvPr/>
        </p:nvSpPr>
        <p:spPr>
          <a:xfrm>
            <a:off x="-1" y="4643120"/>
            <a:ext cx="12192000" cy="2230216"/>
          </a:xfrm>
          <a:prstGeom prst="rect">
            <a:avLst/>
          </a:prstGeom>
          <a:gradFill>
            <a:gsLst>
              <a:gs pos="0">
                <a:srgbClr val="3C46B9">
                  <a:alpha val="27843"/>
                </a:srgbClr>
              </a:gs>
              <a:gs pos="49000">
                <a:srgbClr val="262E78">
                  <a:alpha val="60784"/>
                </a:srgbClr>
              </a:gs>
              <a:gs pos="100000">
                <a:srgbClr val="00756F">
                  <a:alpha val="5686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1" name="Google Shape;661;p68"/>
          <p:cNvSpPr/>
          <p:nvPr/>
        </p:nvSpPr>
        <p:spPr>
          <a:xfrm>
            <a:off x="54557" y="2603123"/>
            <a:ext cx="12082887" cy="1296154"/>
          </a:xfrm>
          <a:prstGeom prst="roundRect">
            <a:avLst>
              <a:gd name="adj" fmla="val 60"/>
            </a:avLst>
          </a:prstGeom>
          <a:noFill/>
          <a:ln>
            <a:noFill/>
          </a:ln>
        </p:spPr>
        <p:txBody>
          <a:bodyPr spcFirstLastPara="1" wrap="square" lIns="44975" tIns="22475" rIns="44975" bIns="224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000" i="0" u="none" strike="noStrike" cap="none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Заполните, пожалуйста,</a:t>
            </a:r>
            <a:endParaRPr>
              <a:latin typeface="Roboto"/>
              <a:ea typeface="Roboto"/>
              <a:cs typeface="Roboto"/>
              <a:sym typeface="Roboto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000" i="0" u="none" strike="noStrike" cap="none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опрос о занятии по ссылке в чате</a:t>
            </a:r>
            <a:endParaRPr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7" name="Google Shape;667;p6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668" name="Google Shape;668;p69"/>
          <p:cNvSpPr/>
          <p:nvPr/>
        </p:nvSpPr>
        <p:spPr>
          <a:xfrm>
            <a:off x="0" y="0"/>
            <a:ext cx="12192000" cy="1859400"/>
          </a:xfrm>
          <a:prstGeom prst="rect">
            <a:avLst/>
          </a:prstGeom>
          <a:gradFill>
            <a:gsLst>
              <a:gs pos="0">
                <a:srgbClr val="3C46B9">
                  <a:alpha val="0"/>
                </a:srgbClr>
              </a:gs>
              <a:gs pos="49000">
                <a:srgbClr val="262E78">
                  <a:alpha val="69803"/>
                </a:srgbClr>
              </a:gs>
              <a:gs pos="100000">
                <a:srgbClr val="01C3BA">
                  <a:alpha val="45882"/>
                </a:srgbClr>
              </a:gs>
            </a:gsLst>
            <a:lin ang="10800025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9" name="Google Shape;669;p69"/>
          <p:cNvSpPr/>
          <p:nvPr/>
        </p:nvSpPr>
        <p:spPr>
          <a:xfrm>
            <a:off x="-1" y="4643120"/>
            <a:ext cx="12192000" cy="2230200"/>
          </a:xfrm>
          <a:prstGeom prst="rect">
            <a:avLst/>
          </a:prstGeom>
          <a:gradFill>
            <a:gsLst>
              <a:gs pos="0">
                <a:srgbClr val="3C46B9">
                  <a:alpha val="27843"/>
                </a:srgbClr>
              </a:gs>
              <a:gs pos="49000">
                <a:srgbClr val="262E78">
                  <a:alpha val="60784"/>
                </a:srgbClr>
              </a:gs>
              <a:gs pos="100000">
                <a:srgbClr val="00756F">
                  <a:alpha val="56862"/>
                </a:srgbClr>
              </a:gs>
            </a:gsLst>
            <a:lin ang="10800025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0" name="Google Shape;670;p69"/>
          <p:cNvSpPr/>
          <p:nvPr/>
        </p:nvSpPr>
        <p:spPr>
          <a:xfrm>
            <a:off x="54557" y="2603123"/>
            <a:ext cx="12082800" cy="1296300"/>
          </a:xfrm>
          <a:prstGeom prst="roundRect">
            <a:avLst>
              <a:gd name="adj" fmla="val 60"/>
            </a:avLst>
          </a:prstGeom>
          <a:noFill/>
          <a:ln>
            <a:noFill/>
          </a:ln>
        </p:spPr>
        <p:txBody>
          <a:bodyPr spcFirstLastPara="1" wrap="square" lIns="44975" tIns="22475" rIns="44975" bIns="224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000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Спасибо за внимание!</a:t>
            </a:r>
            <a:br>
              <a:rPr lang="en-US" sz="5000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</a:br>
            <a:r>
              <a:rPr lang="en-US" sz="5000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Приходите на следующие вебинары</a:t>
            </a:r>
            <a:endParaRPr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672" name="Google Shape;672;p69"/>
          <p:cNvSpPr txBox="1">
            <a:spLocks noGrp="1"/>
          </p:cNvSpPr>
          <p:nvPr>
            <p:ph type="body" idx="4294967295"/>
          </p:nvPr>
        </p:nvSpPr>
        <p:spPr>
          <a:xfrm>
            <a:off x="5221032" y="5034486"/>
            <a:ext cx="6555300" cy="52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164"/>
              <a:buFont typeface="Times New Roman"/>
              <a:buNone/>
            </a:pPr>
            <a:r>
              <a:rPr lang="ru-RU" dirty="0" smtClean="0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Легкоступ Виктор Валерьевич</a:t>
            </a:r>
            <a:endParaRPr dirty="0">
              <a:solidFill>
                <a:srgbClr val="FFFFF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4" name="Google Shape;414;p49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15" name="Google Shape;415;p49"/>
          <p:cNvSpPr txBox="1"/>
          <p:nvPr/>
        </p:nvSpPr>
        <p:spPr>
          <a:xfrm>
            <a:off x="719666" y="348786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500"/>
              <a:buFont typeface="Arial"/>
              <a:buNone/>
            </a:pPr>
            <a:r>
              <a:rPr lang="en-US" sz="4500" b="1" i="0" u="none" strike="noStrike" cap="none" dirty="0" err="1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Цели</a:t>
            </a:r>
            <a:r>
              <a:rPr lang="en-US" sz="4500" b="1" i="0" u="none" strike="noStrike" cap="none" dirty="0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4500" b="1" i="0" u="none" strike="noStrike" cap="none" dirty="0" err="1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вебинара</a:t>
            </a:r>
            <a:r>
              <a:rPr lang="en-US" sz="4500" b="1" i="0" u="none" strike="noStrike" cap="none" dirty="0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endParaRPr dirty="0"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16" name="Google Shape;416;p49"/>
          <p:cNvSpPr/>
          <p:nvPr/>
        </p:nvSpPr>
        <p:spPr>
          <a:xfrm>
            <a:off x="2340804" y="1712170"/>
            <a:ext cx="7541966" cy="1325881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411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lvl="0" algn="ctr"/>
            <a:r>
              <a:rPr lang="ru-RU" sz="1600" b="0" i="0" u="none" strike="noStrike" cap="none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	</a:t>
            </a:r>
            <a:r>
              <a:rPr lang="ru-RU" sz="16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Повторить основные матричные операции</a:t>
            </a:r>
            <a:endParaRPr sz="1600" b="0" i="0" u="none" strike="noStrike" cap="none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17" name="Google Shape;417;p49"/>
          <p:cNvSpPr txBox="1"/>
          <p:nvPr/>
        </p:nvSpPr>
        <p:spPr>
          <a:xfrm>
            <a:off x="2566876" y="1867279"/>
            <a:ext cx="797442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b="1" i="0" u="none" strike="noStrike" cap="none" dirty="0" smtClean="0">
                <a:solidFill>
                  <a:srgbClr val="40CDD0"/>
                </a:solidFill>
                <a:latin typeface="Avenir"/>
                <a:ea typeface="Avenir"/>
                <a:cs typeface="Avenir"/>
                <a:sym typeface="Avenir"/>
              </a:rPr>
              <a:t>1</a:t>
            </a:r>
            <a:endParaRPr sz="1400" b="0" i="0" u="none" strike="noStrike" cap="none" dirty="0">
              <a:solidFill>
                <a:srgbClr val="40CDD0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418" name="Google Shape;418;p49"/>
          <p:cNvSpPr/>
          <p:nvPr/>
        </p:nvSpPr>
        <p:spPr>
          <a:xfrm>
            <a:off x="3244520" y="2021167"/>
            <a:ext cx="6391089" cy="7078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rgbClr val="3F3F3F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419" name="Google Shape;419;p49"/>
          <p:cNvSpPr/>
          <p:nvPr/>
        </p:nvSpPr>
        <p:spPr>
          <a:xfrm>
            <a:off x="2340804" y="3304914"/>
            <a:ext cx="7541966" cy="1325881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411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lvl="0" algn="ctr"/>
            <a:r>
              <a:rPr lang="ru-RU" sz="16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Повторить МНК</a:t>
            </a:r>
            <a:endParaRPr lang="ru-RU" sz="16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20" name="Google Shape;420;p49"/>
          <p:cNvSpPr txBox="1"/>
          <p:nvPr/>
        </p:nvSpPr>
        <p:spPr>
          <a:xfrm>
            <a:off x="2566876" y="3460023"/>
            <a:ext cx="797442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b="1" i="0" u="none" strike="noStrike" cap="none">
                <a:solidFill>
                  <a:srgbClr val="40CDD0"/>
                </a:solidFill>
                <a:latin typeface="Avenir"/>
                <a:ea typeface="Avenir"/>
                <a:cs typeface="Avenir"/>
                <a:sym typeface="Avenir"/>
              </a:rPr>
              <a:t>2</a:t>
            </a:r>
            <a:endParaRPr sz="1400" b="0" i="0" u="none" strike="noStrike" cap="none">
              <a:solidFill>
                <a:srgbClr val="40CDD0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421" name="Google Shape;421;p49"/>
          <p:cNvSpPr/>
          <p:nvPr/>
        </p:nvSpPr>
        <p:spPr>
          <a:xfrm>
            <a:off x="3244520" y="3460023"/>
            <a:ext cx="6391089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rgbClr val="3F3F3F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422" name="Google Shape;422;p49"/>
          <p:cNvSpPr/>
          <p:nvPr/>
        </p:nvSpPr>
        <p:spPr>
          <a:xfrm>
            <a:off x="2340804" y="5002105"/>
            <a:ext cx="7541966" cy="1325881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411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6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Попрактиковаться</a:t>
            </a:r>
            <a:endParaRPr sz="1600" b="0" i="0" u="none" strike="noStrike" cap="none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23" name="Google Shape;423;p49"/>
          <p:cNvSpPr/>
          <p:nvPr/>
        </p:nvSpPr>
        <p:spPr>
          <a:xfrm>
            <a:off x="3244520" y="5311102"/>
            <a:ext cx="6391089" cy="7078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000" b="0" i="0" u="none" strike="noStrike" cap="none">
              <a:solidFill>
                <a:srgbClr val="3F3F3F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424" name="Google Shape;424;p49"/>
          <p:cNvSpPr txBox="1"/>
          <p:nvPr/>
        </p:nvSpPr>
        <p:spPr>
          <a:xfrm>
            <a:off x="2566876" y="5157214"/>
            <a:ext cx="797442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b="1" i="0" u="none" strike="noStrike" cap="none">
                <a:solidFill>
                  <a:srgbClr val="40CDD0"/>
                </a:solidFill>
                <a:latin typeface="Avenir"/>
                <a:ea typeface="Avenir"/>
                <a:cs typeface="Avenir"/>
                <a:sym typeface="Avenir"/>
              </a:rPr>
              <a:t>3</a:t>
            </a:r>
            <a:endParaRPr sz="6600" b="1" i="0" u="none" strike="noStrike" cap="none">
              <a:solidFill>
                <a:srgbClr val="40CDD0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" name="Google Shape;430;p50" descr="Изображение выглядит как снимок экрана&#10;&#10;Автоматически созданное описание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31" name="Google Shape;431;p50"/>
          <p:cNvSpPr txBox="1"/>
          <p:nvPr/>
        </p:nvSpPr>
        <p:spPr>
          <a:xfrm>
            <a:off x="719666" y="348786"/>
            <a:ext cx="10752667" cy="500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500"/>
              <a:buFont typeface="Arial"/>
              <a:buNone/>
            </a:pPr>
            <a:r>
              <a:rPr lang="en-US" sz="4500" b="1" i="0" u="none" strike="noStrike" cap="none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Смысл </a:t>
            </a:r>
            <a:r>
              <a:rPr lang="en-US" sz="4500" i="0" u="none" strike="noStrike" cap="none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|</a:t>
            </a:r>
            <a:r>
              <a:rPr lang="en-US" sz="5400" b="1" i="0" u="none" strike="noStrike" cap="none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3200" i="0" u="none" strike="noStrike" cap="none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Зачем вам это уметь </a:t>
            </a:r>
            <a:endParaRPr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32" name="Google Shape;432;p50"/>
          <p:cNvSpPr/>
          <p:nvPr/>
        </p:nvSpPr>
        <p:spPr>
          <a:xfrm>
            <a:off x="2340804" y="1712170"/>
            <a:ext cx="7541966" cy="1325881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411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6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	Матричные операции – это базовый инструмент любого исследователя данных</a:t>
            </a:r>
            <a:endParaRPr sz="1600" b="0" i="0" u="none" strike="noStrike" cap="none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33" name="Google Shape;433;p50"/>
          <p:cNvSpPr txBox="1"/>
          <p:nvPr/>
        </p:nvSpPr>
        <p:spPr>
          <a:xfrm>
            <a:off x="2566876" y="1867279"/>
            <a:ext cx="797442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b="1" i="0" u="none" strike="noStrike" cap="none">
                <a:solidFill>
                  <a:srgbClr val="40CDD0"/>
                </a:solidFill>
                <a:latin typeface="Avenir"/>
                <a:ea typeface="Avenir"/>
                <a:cs typeface="Avenir"/>
                <a:sym typeface="Avenir"/>
              </a:rPr>
              <a:t>1</a:t>
            </a:r>
            <a:endParaRPr sz="1400" b="0" i="0" u="none" strike="noStrike" cap="none">
              <a:solidFill>
                <a:srgbClr val="40CDD0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434" name="Google Shape;434;p50"/>
          <p:cNvSpPr/>
          <p:nvPr/>
        </p:nvSpPr>
        <p:spPr>
          <a:xfrm>
            <a:off x="3244520" y="2021167"/>
            <a:ext cx="6391089" cy="7078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rgbClr val="3F3F3F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435" name="Google Shape;435;p50"/>
          <p:cNvSpPr/>
          <p:nvPr/>
        </p:nvSpPr>
        <p:spPr>
          <a:xfrm>
            <a:off x="2340804" y="3304914"/>
            <a:ext cx="7541966" cy="1325881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411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600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	Метод наименьших квадратов важен как сам по себе, позволяя 	находить регрессию, оценку параметров, так и включает в себя различные аспекты линейной алгебры</a:t>
            </a:r>
            <a:endParaRPr sz="1600" b="0" i="0" u="none" strike="noStrike" cap="none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36" name="Google Shape;436;p50"/>
          <p:cNvSpPr txBox="1"/>
          <p:nvPr/>
        </p:nvSpPr>
        <p:spPr>
          <a:xfrm>
            <a:off x="2566876" y="3460023"/>
            <a:ext cx="797442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b="1" i="0" u="none" strike="noStrike" cap="none">
                <a:solidFill>
                  <a:srgbClr val="40CDD0"/>
                </a:solidFill>
                <a:latin typeface="Avenir"/>
                <a:ea typeface="Avenir"/>
                <a:cs typeface="Avenir"/>
                <a:sym typeface="Avenir"/>
              </a:rPr>
              <a:t>2</a:t>
            </a:r>
            <a:endParaRPr sz="1400" b="0" i="0" u="none" strike="noStrike" cap="none">
              <a:solidFill>
                <a:srgbClr val="40CDD0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437" name="Google Shape;437;p50"/>
          <p:cNvSpPr/>
          <p:nvPr/>
        </p:nvSpPr>
        <p:spPr>
          <a:xfrm>
            <a:off x="3244520" y="3460023"/>
            <a:ext cx="6391089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rgbClr val="3F3F3F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438" name="Google Shape;438;p50"/>
          <p:cNvSpPr/>
          <p:nvPr/>
        </p:nvSpPr>
        <p:spPr>
          <a:xfrm>
            <a:off x="2340804" y="5002105"/>
            <a:ext cx="7541966" cy="1325881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411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600" b="0" i="0" u="none" strike="noStrike" cap="none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	Важно не только понимать теорию, но и уметь применять ее на практике. Попрактикуемся в </a:t>
            </a:r>
            <a:r>
              <a:rPr lang="en-US" sz="1600" b="0" i="0" u="none" strike="noStrike" cap="none" dirty="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Python</a:t>
            </a:r>
            <a:endParaRPr sz="1600" b="0" i="0" u="none" strike="noStrike" cap="none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439" name="Google Shape;439;p50"/>
          <p:cNvSpPr/>
          <p:nvPr/>
        </p:nvSpPr>
        <p:spPr>
          <a:xfrm>
            <a:off x="3244520" y="5311102"/>
            <a:ext cx="6391089" cy="7078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000" b="0" i="0" u="none" strike="noStrike" cap="none">
              <a:solidFill>
                <a:srgbClr val="3F3F3F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  <p:sp>
        <p:nvSpPr>
          <p:cNvPr id="440" name="Google Shape;440;p50"/>
          <p:cNvSpPr txBox="1"/>
          <p:nvPr/>
        </p:nvSpPr>
        <p:spPr>
          <a:xfrm>
            <a:off x="2566876" y="5157214"/>
            <a:ext cx="797442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b="1" i="0" u="none" strike="noStrike" cap="none">
                <a:solidFill>
                  <a:srgbClr val="40CDD0"/>
                </a:solidFill>
                <a:latin typeface="Avenir"/>
                <a:ea typeface="Avenir"/>
                <a:cs typeface="Avenir"/>
                <a:sym typeface="Avenir"/>
              </a:rPr>
              <a:t>3</a:t>
            </a:r>
            <a:endParaRPr sz="6600" b="1" i="0" u="none" strike="noStrike" cap="none">
              <a:solidFill>
                <a:srgbClr val="40CDD0"/>
              </a:solidFill>
              <a:latin typeface="Avenir"/>
              <a:ea typeface="Avenir"/>
              <a:cs typeface="Avenir"/>
              <a:sym typeface="Aveni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6" name="Google Shape;446;p5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47" name="Google Shape;447;p51"/>
          <p:cNvSpPr/>
          <p:nvPr/>
        </p:nvSpPr>
        <p:spPr>
          <a:xfrm>
            <a:off x="0" y="0"/>
            <a:ext cx="12192000" cy="1859280"/>
          </a:xfrm>
          <a:prstGeom prst="rect">
            <a:avLst/>
          </a:prstGeom>
          <a:gradFill>
            <a:gsLst>
              <a:gs pos="0">
                <a:srgbClr val="3C46B9">
                  <a:alpha val="0"/>
                </a:srgbClr>
              </a:gs>
              <a:gs pos="49000">
                <a:srgbClr val="262E78">
                  <a:alpha val="69803"/>
                </a:srgbClr>
              </a:gs>
              <a:gs pos="100000">
                <a:srgbClr val="01C3BA">
                  <a:alpha val="4588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8" name="Google Shape;448;p51"/>
          <p:cNvSpPr/>
          <p:nvPr/>
        </p:nvSpPr>
        <p:spPr>
          <a:xfrm>
            <a:off x="-1" y="4643120"/>
            <a:ext cx="12192000" cy="2230216"/>
          </a:xfrm>
          <a:prstGeom prst="rect">
            <a:avLst/>
          </a:prstGeom>
          <a:gradFill>
            <a:gsLst>
              <a:gs pos="0">
                <a:srgbClr val="3C46B9">
                  <a:alpha val="27843"/>
                </a:srgbClr>
              </a:gs>
              <a:gs pos="49000">
                <a:srgbClr val="262E78">
                  <a:alpha val="60784"/>
                </a:srgbClr>
              </a:gs>
              <a:gs pos="100000">
                <a:srgbClr val="00756F">
                  <a:alpha val="56862"/>
                </a:srgbClr>
              </a:gs>
            </a:gsLst>
            <a:lin ang="108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9" name="Google Shape;449;p51"/>
          <p:cNvSpPr txBox="1">
            <a:spLocks noGrp="1"/>
          </p:cNvSpPr>
          <p:nvPr>
            <p:ph type="title" idx="4294967295"/>
          </p:nvPr>
        </p:nvSpPr>
        <p:spPr>
          <a:xfrm>
            <a:off x="-1" y="2643187"/>
            <a:ext cx="12192000" cy="12160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venir"/>
              <a:buNone/>
            </a:pPr>
            <a:r>
              <a:rPr lang="ru-RU" sz="6000" dirty="0" smtClean="0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Н а ч а л о</a:t>
            </a:r>
            <a:endParaRPr sz="6000" dirty="0">
              <a:solidFill>
                <a:srgbClr val="FFFFF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Специальное оформление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9</TotalTime>
  <Words>1083</Words>
  <Application>Microsoft Office PowerPoint</Application>
  <PresentationFormat>Широкоэкранный</PresentationFormat>
  <Paragraphs>478</Paragraphs>
  <Slides>63</Slides>
  <Notes>6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3</vt:i4>
      </vt:variant>
    </vt:vector>
  </HeadingPairs>
  <TitlesOfParts>
    <vt:vector size="72" baseType="lpstr">
      <vt:lpstr>Avenir</vt:lpstr>
      <vt:lpstr>Roboto</vt:lpstr>
      <vt:lpstr>Cambria Math</vt:lpstr>
      <vt:lpstr>Noto Sans Symbols</vt:lpstr>
      <vt:lpstr>Calibri</vt:lpstr>
      <vt:lpstr>Arial</vt:lpstr>
      <vt:lpstr>Times New Roman</vt:lpstr>
      <vt:lpstr>Специальное оформление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Н а ч а л о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Виктор</dc:creator>
  <cp:lastModifiedBy>Вика</cp:lastModifiedBy>
  <cp:revision>95</cp:revision>
  <dcterms:modified xsi:type="dcterms:W3CDTF">2020-07-31T16:59:40Z</dcterms:modified>
</cp:coreProperties>
</file>